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0A4F73" w14:textId="61E6D901" w:rsidR="007D1E2E" w:rsidRPr="00370B05" w:rsidRDefault="00275989" w:rsidP="00275989">
      <w:pPr>
        <w:pStyle w:val="ListParagraph"/>
        <w:numPr>
          <w:ilvl w:val="0"/>
          <w:numId w:val="3"/>
        </w:numPr>
      </w:pPr>
      <w:r>
        <w:t xml:space="preserve"> </w:t>
      </w:r>
      <w:r w:rsidR="007D1E2E" w:rsidRPr="00370B05">
        <w:t>The police receive a 911 call saying that</w:t>
      </w:r>
      <w:r w:rsidR="00F14B76" w:rsidRPr="00370B05">
        <w:t xml:space="preserve"> a party has gone horribly wrong and</w:t>
      </w:r>
      <w:r w:rsidR="007D1E2E" w:rsidRPr="00370B05">
        <w:t xml:space="preserve"> there has been a murder at </w:t>
      </w:r>
      <w:r w:rsidR="003C5E67" w:rsidRPr="00370B05">
        <w:t>Tudor Manor</w:t>
      </w:r>
      <w:r w:rsidR="00F14B76" w:rsidRPr="00370B05">
        <w:t xml:space="preserve"> on Dead End Road! </w:t>
      </w:r>
      <w:r w:rsidR="007D1E2E" w:rsidRPr="00370B05">
        <w:t xml:space="preserve">The man on the phone says that the house number is the solution to the equation: </w:t>
      </w:r>
      <w:r w:rsidR="006D2E68" w:rsidRPr="00370B05">
        <w:rPr>
          <w:noProof/>
          <w:position w:val="-4"/>
        </w:rPr>
        <w:drawing>
          <wp:inline distT="0" distB="0" distL="0" distR="0" wp14:anchorId="199F3A07" wp14:editId="3BD3E1BD">
            <wp:extent cx="114300" cy="167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00307B92" w:rsidRPr="00370B05">
        <w:rPr>
          <w:position w:val="-4"/>
        </w:rPr>
        <w:object w:dxaOrig="1260" w:dyaOrig="260" w14:anchorId="7F7C8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3.2pt" o:ole="">
            <v:imagedata r:id="rId8" o:title=""/>
          </v:shape>
          <o:OLEObject Type="Embed" ProgID="Equation.DSMT4" ShapeID="_x0000_i1025" DrawAspect="Content" ObjectID="_1476797744" r:id="rId9"/>
        </w:object>
      </w:r>
    </w:p>
    <w:p w14:paraId="5CA9576E" w14:textId="6D9E4F11" w:rsidR="006B2158" w:rsidRPr="00370B05" w:rsidRDefault="006B2158" w:rsidP="006B2158">
      <w:r w:rsidRPr="00370B05">
        <w:tab/>
        <w:t>What is the house number?</w:t>
      </w:r>
    </w:p>
    <w:p w14:paraId="5F98B2F8" w14:textId="77777777" w:rsidR="009B6C7A" w:rsidRPr="00370B05" w:rsidRDefault="009B6C7A" w:rsidP="006B2158"/>
    <w:p w14:paraId="4724E627" w14:textId="2F432D83" w:rsidR="006B2158" w:rsidRPr="00370B05" w:rsidRDefault="009B6C7A" w:rsidP="006B2158">
      <w:pPr>
        <w:rPr>
          <w:b/>
        </w:rPr>
      </w:pPr>
      <w:r w:rsidRPr="00370B05">
        <w:rPr>
          <w:b/>
        </w:rPr>
        <w:tab/>
      </w:r>
      <w:r w:rsidR="006B2158" w:rsidRPr="00370B05">
        <w:rPr>
          <w:b/>
        </w:rPr>
        <w:t>A)</w:t>
      </w:r>
      <w:r w:rsidR="00307B92" w:rsidRPr="00370B05">
        <w:rPr>
          <w:b/>
        </w:rPr>
        <w:t xml:space="preserve"> 12 </w:t>
      </w:r>
      <w:r w:rsidR="00307B92" w:rsidRPr="00370B05">
        <w:rPr>
          <w:b/>
        </w:rPr>
        <w:tab/>
        <w:t xml:space="preserve">           B) 18</w:t>
      </w:r>
      <w:r w:rsidRPr="00370B05">
        <w:rPr>
          <w:b/>
        </w:rPr>
        <w:tab/>
      </w:r>
      <w:r w:rsidR="00307B92" w:rsidRPr="00370B05">
        <w:rPr>
          <w:b/>
        </w:rPr>
        <w:t xml:space="preserve">       C) 55    </w:t>
      </w:r>
      <w:r w:rsidR="00307B92" w:rsidRPr="00370B05">
        <w:rPr>
          <w:b/>
        </w:rPr>
        <w:tab/>
        <w:t xml:space="preserve">D) 300 </w:t>
      </w:r>
      <w:r w:rsidRPr="00370B05">
        <w:rPr>
          <w:b/>
        </w:rPr>
        <w:tab/>
        <w:t>E) NOTA</w:t>
      </w:r>
    </w:p>
    <w:p w14:paraId="6D4C2467" w14:textId="77777777" w:rsidR="006B2158" w:rsidRPr="00370B05" w:rsidRDefault="006B2158" w:rsidP="006B2158"/>
    <w:p w14:paraId="3696BEF4" w14:textId="4E74DC1E" w:rsidR="003C5E67" w:rsidRPr="00370B05" w:rsidRDefault="003C5E67" w:rsidP="003C5E67"/>
    <w:p w14:paraId="6E88B13B" w14:textId="63A12767" w:rsidR="009B6C7A" w:rsidRPr="00370B05" w:rsidRDefault="00275989" w:rsidP="00275989">
      <w:pPr>
        <w:pStyle w:val="ListParagraph"/>
        <w:numPr>
          <w:ilvl w:val="0"/>
          <w:numId w:val="3"/>
        </w:numPr>
      </w:pPr>
      <w:r>
        <w:t xml:space="preserve"> </w:t>
      </w:r>
      <w:r w:rsidR="003C5E67" w:rsidRPr="00370B05">
        <w:t>When the police arrive at th</w:t>
      </w:r>
      <w:r w:rsidR="000D0901" w:rsidRPr="00370B05">
        <w:t xml:space="preserve">e mansion, they round up all </w:t>
      </w:r>
      <w:r w:rsidR="000D0901" w:rsidRPr="00275989">
        <w:rPr>
          <w:b/>
        </w:rPr>
        <w:t>6</w:t>
      </w:r>
      <w:r w:rsidR="003C5E67" w:rsidRPr="00275989">
        <w:rPr>
          <w:b/>
        </w:rPr>
        <w:t xml:space="preserve"> people</w:t>
      </w:r>
      <w:r w:rsidR="003C5E67" w:rsidRPr="00370B05">
        <w:t xml:space="preserve"> in the ho</w:t>
      </w:r>
      <w:r w:rsidR="00307B92" w:rsidRPr="00370B05">
        <w:t>use and line them up against a</w:t>
      </w:r>
      <w:r w:rsidR="003C5E67" w:rsidRPr="00370B05">
        <w:t xml:space="preserve"> wall: Mrs. White, Mr. Green, Mrs. Peacock, Professor Plum, Miss Scarlet, and Colonel Mustard.  How many different</w:t>
      </w:r>
      <w:r w:rsidR="000D0901" w:rsidRPr="00370B05">
        <w:t xml:space="preserve"> ways can they be put in a line?</w:t>
      </w:r>
    </w:p>
    <w:p w14:paraId="4D78FF50" w14:textId="77777777" w:rsidR="000D0901" w:rsidRPr="00370B05" w:rsidRDefault="000D0901" w:rsidP="000D0901"/>
    <w:p w14:paraId="0CD9E458" w14:textId="76EC80F3" w:rsidR="006B2158" w:rsidRPr="00370B05" w:rsidRDefault="009B6C7A" w:rsidP="006B2158">
      <w:pPr>
        <w:rPr>
          <w:b/>
        </w:rPr>
      </w:pPr>
      <w:r w:rsidRPr="00370B05">
        <w:tab/>
      </w:r>
      <w:r w:rsidR="006B2158" w:rsidRPr="00370B05">
        <w:rPr>
          <w:b/>
        </w:rPr>
        <w:t>A)</w:t>
      </w:r>
      <w:r w:rsidR="000D0901" w:rsidRPr="00370B05">
        <w:rPr>
          <w:b/>
        </w:rPr>
        <w:t xml:space="preserve"> 6</w:t>
      </w:r>
      <w:r w:rsidR="000D0901" w:rsidRPr="00370B05">
        <w:rPr>
          <w:b/>
        </w:rPr>
        <w:tab/>
      </w:r>
      <w:r w:rsidR="000D0901" w:rsidRPr="00370B05">
        <w:rPr>
          <w:b/>
        </w:rPr>
        <w:tab/>
        <w:t>B) 20</w:t>
      </w:r>
      <w:r w:rsidR="000D0901" w:rsidRPr="00370B05">
        <w:rPr>
          <w:b/>
        </w:rPr>
        <w:tab/>
        <w:t xml:space="preserve">        C) 720</w:t>
      </w:r>
      <w:r w:rsidR="000D0901" w:rsidRPr="00370B05">
        <w:rPr>
          <w:b/>
        </w:rPr>
        <w:tab/>
        <w:t xml:space="preserve">     D) 46656    </w:t>
      </w:r>
      <w:r w:rsidRPr="00370B05">
        <w:rPr>
          <w:b/>
        </w:rPr>
        <w:tab/>
        <w:t>E) NOTA</w:t>
      </w:r>
    </w:p>
    <w:p w14:paraId="4BB59E28" w14:textId="77777777" w:rsidR="006B2158" w:rsidRPr="00370B05" w:rsidRDefault="006B2158" w:rsidP="006B2158"/>
    <w:p w14:paraId="36BB5B09" w14:textId="742D470F" w:rsidR="003C5E67" w:rsidRPr="00370B05" w:rsidRDefault="003C5E67" w:rsidP="003C5E67"/>
    <w:p w14:paraId="4CA02C87" w14:textId="691C7A09" w:rsidR="003C5E67" w:rsidRPr="00370B05" w:rsidRDefault="00BB244A" w:rsidP="00275989">
      <w:pPr>
        <w:pStyle w:val="ListParagraph"/>
        <w:numPr>
          <w:ilvl w:val="0"/>
          <w:numId w:val="3"/>
        </w:numPr>
      </w:pPr>
      <w:r w:rsidRPr="00370B05">
        <w:t xml:space="preserve">While they are waiting to be questioned by the police, Professor Plum and </w:t>
      </w:r>
      <w:r w:rsidR="00ED6963" w:rsidRPr="00370B05">
        <w:t xml:space="preserve">Mr. Green decide to do some math to pass the time.  Professor Plum asks Mr. Green to simplify the following expression: </w:t>
      </w:r>
      <w:r w:rsidR="006D2E68" w:rsidRPr="00370B05">
        <w:rPr>
          <w:noProof/>
          <w:position w:val="-4"/>
        </w:rPr>
        <w:drawing>
          <wp:inline distT="0" distB="0" distL="0" distR="0" wp14:anchorId="6C994D85" wp14:editId="0B26C33C">
            <wp:extent cx="114300" cy="1676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00ED6963" w:rsidRPr="00370B05">
        <w:t xml:space="preserve"> </w:t>
      </w:r>
      <w:r w:rsidR="002310F9" w:rsidRPr="00370B05">
        <w:rPr>
          <w:position w:val="-24"/>
        </w:rPr>
        <w:object w:dxaOrig="1480" w:dyaOrig="660" w14:anchorId="503FCFFE">
          <v:shape id="_x0000_i1026" type="#_x0000_t75" style="width:73.8pt;height:34.8pt" o:ole="">
            <v:imagedata r:id="rId11" o:title=""/>
          </v:shape>
          <o:OLEObject Type="Embed" ProgID="Equation.DSMT4" ShapeID="_x0000_i1026" DrawAspect="Content" ObjectID="_1476797745" r:id="rId12"/>
        </w:object>
      </w:r>
      <w:r w:rsidR="00ED6963" w:rsidRPr="00370B05">
        <w:t xml:space="preserve"> Help Mr. Green solve Professor Plum’s problem.</w:t>
      </w:r>
    </w:p>
    <w:p w14:paraId="02BC73DD" w14:textId="77777777" w:rsidR="009B6C7A" w:rsidRPr="00370B05" w:rsidRDefault="009B6C7A" w:rsidP="009B6C7A">
      <w:pPr>
        <w:rPr>
          <w:sz w:val="28"/>
        </w:rPr>
      </w:pPr>
    </w:p>
    <w:p w14:paraId="37082227" w14:textId="5BFC177B" w:rsidR="00370B05" w:rsidRPr="00370B05" w:rsidRDefault="00E76FFB" w:rsidP="00370B05">
      <w:pPr>
        <w:pStyle w:val="ListParagraph"/>
        <w:numPr>
          <w:ilvl w:val="0"/>
          <w:numId w:val="2"/>
        </w:numPr>
        <w:rPr>
          <w:b/>
        </w:rPr>
      </w:pPr>
      <w:r w:rsidRPr="00370B05">
        <w:rPr>
          <w:b/>
          <w:sz w:val="28"/>
        </w:rPr>
        <w:t xml:space="preserve"> </w:t>
      </w:r>
      <m:oMath>
        <m:f>
          <m:fPr>
            <m:ctrlPr>
              <w:rPr>
                <w:rFonts w:ascii="Cambria Math" w:hAnsi="Cambria Math"/>
                <w:b/>
                <w:i/>
                <w:sz w:val="28"/>
              </w:rPr>
            </m:ctrlPr>
          </m:fPr>
          <m:num>
            <m:r>
              <m:rPr>
                <m:sty m:val="bi"/>
              </m:rPr>
              <w:rPr>
                <w:rFonts w:ascii="Cambria Math" w:hAnsi="Cambria Math"/>
                <w:sz w:val="28"/>
              </w:rPr>
              <m:t>x(x-3)(x+5)</m:t>
            </m:r>
          </m:num>
          <m:den>
            <m:r>
              <m:rPr>
                <m:sty m:val="bi"/>
              </m:rPr>
              <w:rPr>
                <w:rFonts w:ascii="Cambria Math" w:hAnsi="Cambria Math"/>
                <w:sz w:val="28"/>
              </w:rPr>
              <m:t>(x+2)(x+5)</m:t>
            </m:r>
          </m:den>
        </m:f>
      </m:oMath>
      <w:r w:rsidR="002310F9" w:rsidRPr="00370B05">
        <w:rPr>
          <w:b/>
          <w:sz w:val="28"/>
        </w:rPr>
        <w:tab/>
        <w:t xml:space="preserve"> </w:t>
      </w:r>
      <w:r w:rsidR="002310F9" w:rsidRPr="00370B05">
        <w:rPr>
          <w:b/>
        </w:rPr>
        <w:t xml:space="preserve">   </w:t>
      </w:r>
      <w:r w:rsidR="00370B05" w:rsidRPr="00370B05">
        <w:rPr>
          <w:b/>
        </w:rPr>
        <w:tab/>
      </w:r>
      <w:r w:rsidR="00370B05" w:rsidRPr="00370B05">
        <w:rPr>
          <w:b/>
        </w:rPr>
        <w:tab/>
      </w:r>
      <w:r w:rsidR="002310F9" w:rsidRPr="00370B05">
        <w:rPr>
          <w:b/>
        </w:rPr>
        <w:t>B)</w:t>
      </w:r>
      <w:r w:rsidR="00370B05">
        <w:rPr>
          <w:b/>
        </w:rPr>
        <w:t xml:space="preserve"> </w:t>
      </w:r>
      <w:r w:rsidR="002310F9" w:rsidRPr="00370B05">
        <w:rPr>
          <w:b/>
        </w:rPr>
        <w:t xml:space="preserve"> </w:t>
      </w:r>
      <w:r w:rsidR="002310F9" w:rsidRPr="00370B05">
        <w:rPr>
          <w:b/>
          <w:sz w:val="28"/>
        </w:rPr>
        <w:t xml:space="preserve"> </w:t>
      </w:r>
      <m:oMath>
        <m:f>
          <m:fPr>
            <m:ctrlPr>
              <w:rPr>
                <w:rFonts w:ascii="Cambria Math" w:hAnsi="Cambria Math"/>
                <w:b/>
                <w:i/>
                <w:sz w:val="28"/>
              </w:rPr>
            </m:ctrlPr>
          </m:fPr>
          <m:num>
            <m:r>
              <m:rPr>
                <m:sty m:val="bi"/>
              </m:rPr>
              <w:rPr>
                <w:rFonts w:ascii="Cambria Math" w:hAnsi="Cambria Math"/>
                <w:sz w:val="28"/>
              </w:rPr>
              <m:t>x(x-3)</m:t>
            </m:r>
          </m:num>
          <m:den>
            <m:r>
              <m:rPr>
                <m:sty m:val="bi"/>
              </m:rPr>
              <w:rPr>
                <w:rFonts w:ascii="Cambria Math" w:hAnsi="Cambria Math"/>
                <w:sz w:val="28"/>
              </w:rPr>
              <m:t>x+2</m:t>
            </m:r>
          </m:den>
        </m:f>
      </m:oMath>
      <w:r w:rsidR="002310F9" w:rsidRPr="00370B05">
        <w:rPr>
          <w:b/>
        </w:rPr>
        <w:t xml:space="preserve">     </w:t>
      </w:r>
      <w:r w:rsidR="00370B05" w:rsidRPr="00370B05">
        <w:rPr>
          <w:b/>
        </w:rPr>
        <w:tab/>
      </w:r>
      <w:r w:rsidR="00370B05" w:rsidRPr="00370B05">
        <w:rPr>
          <w:b/>
        </w:rPr>
        <w:tab/>
      </w:r>
      <w:r w:rsidR="002310F9" w:rsidRPr="00370B05">
        <w:rPr>
          <w:b/>
        </w:rPr>
        <w:t>C)</w:t>
      </w:r>
      <w:r w:rsidR="00370B05">
        <w:rPr>
          <w:b/>
        </w:rPr>
        <w:t xml:space="preserve">  </w:t>
      </w:r>
      <w:r w:rsidR="002310F9" w:rsidRPr="00370B05">
        <w:rPr>
          <w:b/>
        </w:rPr>
        <w:t xml:space="preserve"> </w:t>
      </w:r>
      <m:oMath>
        <m:f>
          <m:fPr>
            <m:ctrlPr>
              <w:rPr>
                <w:rFonts w:ascii="Cambria Math" w:hAnsi="Cambria Math"/>
                <w:b/>
                <w:i/>
                <w:sz w:val="28"/>
              </w:rPr>
            </m:ctrlPr>
          </m:fPr>
          <m:num>
            <m:r>
              <m:rPr>
                <m:sty m:val="bi"/>
              </m:rPr>
              <w:rPr>
                <w:rFonts w:ascii="Cambria Math" w:hAnsi="Cambria Math"/>
                <w:sz w:val="28"/>
              </w:rPr>
              <m:t>x(x-3)(x-5)</m:t>
            </m:r>
          </m:num>
          <m:den>
            <m:r>
              <m:rPr>
                <m:sty m:val="bi"/>
              </m:rPr>
              <w:rPr>
                <w:rFonts w:ascii="Cambria Math" w:hAnsi="Cambria Math"/>
                <w:sz w:val="28"/>
              </w:rPr>
              <m:t>(x+2)(x+5)</m:t>
            </m:r>
          </m:den>
        </m:f>
      </m:oMath>
      <w:r w:rsidR="002310F9" w:rsidRPr="00370B05">
        <w:rPr>
          <w:b/>
        </w:rPr>
        <w:t xml:space="preserve">    </w:t>
      </w:r>
    </w:p>
    <w:p w14:paraId="4B47BFD4" w14:textId="77777777" w:rsidR="00370B05" w:rsidRDefault="00370B05" w:rsidP="006B2158">
      <w:pPr>
        <w:rPr>
          <w:b/>
        </w:rPr>
      </w:pPr>
    </w:p>
    <w:p w14:paraId="28FA34E3" w14:textId="1B0E26B9" w:rsidR="006B2158" w:rsidRPr="00370B05" w:rsidRDefault="002310F9" w:rsidP="00370B05">
      <w:pPr>
        <w:ind w:left="1440" w:firstLine="720"/>
        <w:rPr>
          <w:b/>
        </w:rPr>
      </w:pPr>
      <w:r w:rsidRPr="00370B05">
        <w:rPr>
          <w:b/>
        </w:rPr>
        <w:t xml:space="preserve">D) Cannot Be Simplified   </w:t>
      </w:r>
      <w:r w:rsidR="00370B05">
        <w:rPr>
          <w:b/>
        </w:rPr>
        <w:tab/>
      </w:r>
      <w:r w:rsidR="00370B05">
        <w:rPr>
          <w:b/>
        </w:rPr>
        <w:tab/>
      </w:r>
      <w:r w:rsidRPr="00370B05">
        <w:rPr>
          <w:b/>
        </w:rPr>
        <w:t xml:space="preserve"> E) NOTA</w:t>
      </w:r>
    </w:p>
    <w:p w14:paraId="37D92317" w14:textId="080BF454" w:rsidR="00ED6963" w:rsidRPr="00370B05" w:rsidRDefault="00ED6963" w:rsidP="00ED6963"/>
    <w:p w14:paraId="20240059" w14:textId="15254830" w:rsidR="00ED6963" w:rsidRPr="00370B05" w:rsidRDefault="00ED6963" w:rsidP="00275989">
      <w:pPr>
        <w:pStyle w:val="ListParagraph"/>
        <w:numPr>
          <w:ilvl w:val="0"/>
          <w:numId w:val="3"/>
        </w:numPr>
      </w:pPr>
      <w:r w:rsidRPr="00370B05">
        <w:t>Miss Scarlet tells</w:t>
      </w:r>
      <w:r w:rsidR="00C015A9" w:rsidRPr="00370B05">
        <w:t xml:space="preserve"> the police that the number of people who saw the body be</w:t>
      </w:r>
      <w:r w:rsidR="002310F9" w:rsidRPr="00370B05">
        <w:t>fore her is equal to the minimum</w:t>
      </w:r>
      <w:r w:rsidR="00C015A9" w:rsidRPr="00370B05">
        <w:t xml:space="preserve"> value of</w:t>
      </w:r>
      <w:r w:rsidR="000667EB" w:rsidRPr="00370B05">
        <w:rPr>
          <w:position w:val="-4"/>
        </w:rPr>
        <w:t xml:space="preserve"> </w:t>
      </w:r>
      <w:r w:rsidR="00DD3E7A" w:rsidRPr="00370B05">
        <w:t xml:space="preserve"> </w:t>
      </w:r>
      <w:r w:rsidR="000667EB" w:rsidRPr="00370B05">
        <w:rPr>
          <w:position w:val="-10"/>
        </w:rPr>
        <w:object w:dxaOrig="980" w:dyaOrig="360" w14:anchorId="5387A081">
          <v:shape id="_x0000_i1027" type="#_x0000_t75" style="width:49.2pt;height:18pt" o:ole="">
            <v:imagedata r:id="rId13" o:title=""/>
          </v:shape>
          <o:OLEObject Type="Embed" ProgID="Equation.DSMT4" ShapeID="_x0000_i1027" DrawAspect="Content" ObjectID="_1476797746" r:id="rId14"/>
        </w:object>
      </w:r>
      <w:r w:rsidR="000667EB" w:rsidRPr="00370B05">
        <w:t xml:space="preserve"> </w:t>
      </w:r>
      <w:proofErr w:type="gramStart"/>
      <w:r w:rsidR="00C015A9" w:rsidRPr="00370B05">
        <w:t>How</w:t>
      </w:r>
      <w:proofErr w:type="gramEnd"/>
      <w:r w:rsidR="00C015A9" w:rsidRPr="00370B05">
        <w:t xml:space="preserve"> many people saw the body before Miss Scarlet?</w:t>
      </w:r>
    </w:p>
    <w:p w14:paraId="6D243945" w14:textId="77777777" w:rsidR="002310F9" w:rsidRPr="00370B05" w:rsidRDefault="002310F9" w:rsidP="002310F9"/>
    <w:p w14:paraId="67A4E600" w14:textId="44F56A03" w:rsidR="006B2158" w:rsidRPr="00370B05" w:rsidRDefault="00DD3E7A" w:rsidP="006B2158">
      <w:pPr>
        <w:rPr>
          <w:b/>
        </w:rPr>
      </w:pPr>
      <w:r w:rsidRPr="00370B05">
        <w:tab/>
      </w:r>
      <w:r w:rsidR="006B2158" w:rsidRPr="00370B05">
        <w:rPr>
          <w:b/>
        </w:rPr>
        <w:t xml:space="preserve">A) </w:t>
      </w:r>
      <w:r w:rsidR="000667EB" w:rsidRPr="00370B05">
        <w:rPr>
          <w:b/>
        </w:rPr>
        <w:t>0</w:t>
      </w:r>
      <w:r w:rsidR="000667EB" w:rsidRPr="00370B05">
        <w:rPr>
          <w:b/>
        </w:rPr>
        <w:tab/>
      </w:r>
      <w:r w:rsidR="000667EB" w:rsidRPr="00370B05">
        <w:rPr>
          <w:b/>
        </w:rPr>
        <w:tab/>
        <w:t>B) 1</w:t>
      </w:r>
      <w:r w:rsidR="000667EB" w:rsidRPr="00370B05">
        <w:rPr>
          <w:b/>
        </w:rPr>
        <w:tab/>
      </w:r>
      <w:r w:rsidR="000667EB" w:rsidRPr="00370B05">
        <w:rPr>
          <w:b/>
        </w:rPr>
        <w:tab/>
        <w:t>C) 2</w:t>
      </w:r>
      <w:r w:rsidR="000667EB" w:rsidRPr="00370B05">
        <w:rPr>
          <w:b/>
        </w:rPr>
        <w:tab/>
      </w:r>
      <w:r w:rsidRPr="00370B05">
        <w:rPr>
          <w:b/>
        </w:rPr>
        <w:tab/>
      </w:r>
      <w:r w:rsidR="000667EB" w:rsidRPr="00370B05">
        <w:rPr>
          <w:b/>
        </w:rPr>
        <w:t>D) 3</w:t>
      </w:r>
      <w:r w:rsidR="000667EB" w:rsidRPr="00370B05">
        <w:rPr>
          <w:b/>
        </w:rPr>
        <w:tab/>
      </w:r>
      <w:r w:rsidRPr="00370B05">
        <w:rPr>
          <w:b/>
        </w:rPr>
        <w:tab/>
        <w:t>E) NOTA</w:t>
      </w:r>
    </w:p>
    <w:p w14:paraId="22C6D737" w14:textId="77777777" w:rsidR="006B2158" w:rsidRPr="00370B05" w:rsidRDefault="006B2158" w:rsidP="006B2158"/>
    <w:p w14:paraId="202E2BC1" w14:textId="77777777" w:rsidR="00C015A9" w:rsidRPr="00370B05" w:rsidRDefault="00C015A9" w:rsidP="00C015A9"/>
    <w:p w14:paraId="70E0D65E" w14:textId="202A4098" w:rsidR="00AE621F" w:rsidRPr="00370B05" w:rsidRDefault="00AE621F" w:rsidP="00275989">
      <w:pPr>
        <w:pStyle w:val="ListParagraph"/>
        <w:numPr>
          <w:ilvl w:val="0"/>
          <w:numId w:val="3"/>
        </w:numPr>
      </w:pPr>
      <w:r w:rsidRPr="00370B05">
        <w:t xml:space="preserve">The police find some fingerprints on the body! Unfortunately, they cannot find matches for all of the fingerprints.  The number of matches they find is equal </w:t>
      </w:r>
      <w:proofErr w:type="gramStart"/>
      <w:r w:rsidRPr="00370B05">
        <w:t xml:space="preserve">to </w:t>
      </w:r>
      <w:proofErr w:type="gramEnd"/>
      <w:r w:rsidRPr="00370B05">
        <w:rPr>
          <w:position w:val="-10"/>
        </w:rPr>
        <w:object w:dxaOrig="540" w:dyaOrig="280" w14:anchorId="47B74F17">
          <v:shape id="_x0000_i1028" type="#_x0000_t75" style="width:27pt;height:13.8pt" o:ole="">
            <v:imagedata r:id="rId15" o:title=""/>
          </v:shape>
          <o:OLEObject Type="Embed" ProgID="Equation.DSMT4" ShapeID="_x0000_i1028" DrawAspect="Content" ObjectID="_1476797747" r:id="rId16"/>
        </w:object>
      </w:r>
      <w:r w:rsidRPr="00370B05">
        <w:t xml:space="preserve">.   Given that </w:t>
      </w:r>
      <w:r w:rsidRPr="00370B05">
        <w:rPr>
          <w:position w:val="-10"/>
        </w:rPr>
        <w:object w:dxaOrig="1160" w:dyaOrig="300" w14:anchorId="7AF5D80B">
          <v:shape id="_x0000_i1029" type="#_x0000_t75" style="width:58.2pt;height:15pt" o:ole="">
            <v:imagedata r:id="rId17" o:title=""/>
          </v:shape>
          <o:OLEObject Type="Embed" ProgID="Equation.DSMT4" ShapeID="_x0000_i1029" DrawAspect="Content" ObjectID="_1476797748" r:id="rId18"/>
        </w:object>
      </w:r>
      <w:r w:rsidRPr="00370B05">
        <w:t xml:space="preserve"> </w:t>
      </w:r>
      <w:proofErr w:type="gramStart"/>
      <w:r w:rsidRPr="00370B05">
        <w:t xml:space="preserve">and </w:t>
      </w:r>
      <w:proofErr w:type="gramEnd"/>
      <w:r w:rsidRPr="00370B05">
        <w:rPr>
          <w:position w:val="-10"/>
        </w:rPr>
        <w:object w:dxaOrig="1160" w:dyaOrig="300" w14:anchorId="78923722">
          <v:shape id="_x0000_i1030" type="#_x0000_t75" style="width:58.2pt;height:15pt" o:ole="">
            <v:imagedata r:id="rId19" o:title=""/>
          </v:shape>
          <o:OLEObject Type="Embed" ProgID="Equation.DSMT4" ShapeID="_x0000_i1030" DrawAspect="Content" ObjectID="_1476797749" r:id="rId20"/>
        </w:object>
      </w:r>
      <w:r w:rsidRPr="00370B05">
        <w:t>, how many matches did they find?</w:t>
      </w:r>
    </w:p>
    <w:p w14:paraId="7E57DA2C" w14:textId="08F04208" w:rsidR="00AE7FF8" w:rsidRPr="00370B05" w:rsidRDefault="00AE621F" w:rsidP="00ED6963">
      <w:r w:rsidRPr="00370B05">
        <w:tab/>
      </w:r>
      <w:r w:rsidRPr="00370B05">
        <w:tab/>
      </w:r>
      <w:r w:rsidRPr="00370B05">
        <w:tab/>
      </w:r>
    </w:p>
    <w:p w14:paraId="0B59B31D" w14:textId="07160EC2" w:rsidR="00AE7FF8" w:rsidRPr="00370B05" w:rsidRDefault="00AE7FF8" w:rsidP="00ED6963">
      <w:pPr>
        <w:rPr>
          <w:b/>
        </w:rPr>
      </w:pPr>
      <w:r w:rsidRPr="00370B05">
        <w:tab/>
      </w:r>
      <w:r w:rsidR="006B2158" w:rsidRPr="00370B05">
        <w:rPr>
          <w:b/>
        </w:rPr>
        <w:t>A)</w:t>
      </w:r>
      <w:r w:rsidRPr="00370B05">
        <w:rPr>
          <w:b/>
        </w:rPr>
        <w:t xml:space="preserve"> </w:t>
      </w:r>
      <w:r w:rsidR="00AE621F" w:rsidRPr="00370B05">
        <w:rPr>
          <w:b/>
        </w:rPr>
        <w:t>1</w:t>
      </w:r>
      <w:r w:rsidR="00AE621F" w:rsidRPr="00370B05">
        <w:rPr>
          <w:b/>
        </w:rPr>
        <w:tab/>
      </w:r>
      <w:r w:rsidR="00AE621F" w:rsidRPr="00370B05">
        <w:rPr>
          <w:b/>
        </w:rPr>
        <w:tab/>
        <w:t xml:space="preserve">B) 4 </w:t>
      </w:r>
      <w:r w:rsidR="00AE621F" w:rsidRPr="00370B05">
        <w:rPr>
          <w:b/>
        </w:rPr>
        <w:tab/>
      </w:r>
      <w:r w:rsidR="00AE621F" w:rsidRPr="00370B05">
        <w:rPr>
          <w:b/>
        </w:rPr>
        <w:tab/>
        <w:t>C) 5</w:t>
      </w:r>
      <w:r w:rsidR="00AE621F" w:rsidRPr="00370B05">
        <w:rPr>
          <w:b/>
        </w:rPr>
        <w:tab/>
      </w:r>
      <w:r w:rsidR="00AE621F" w:rsidRPr="00370B05">
        <w:rPr>
          <w:b/>
        </w:rPr>
        <w:tab/>
        <w:t>D) 9</w:t>
      </w:r>
      <w:r w:rsidR="003D71ED" w:rsidRPr="00370B05">
        <w:rPr>
          <w:b/>
        </w:rPr>
        <w:tab/>
      </w:r>
      <w:r w:rsidR="003D71ED" w:rsidRPr="00370B05">
        <w:rPr>
          <w:b/>
        </w:rPr>
        <w:tab/>
        <w:t>E) NOTA</w:t>
      </w:r>
    </w:p>
    <w:p w14:paraId="133400D7" w14:textId="77777777" w:rsidR="006B2158" w:rsidRPr="00370B05" w:rsidRDefault="006B2158" w:rsidP="00ED6963"/>
    <w:p w14:paraId="79A874DC" w14:textId="77777777" w:rsidR="003D71ED" w:rsidRPr="00370B05" w:rsidRDefault="003D71ED" w:rsidP="00ED6963"/>
    <w:p w14:paraId="3839F815" w14:textId="77AD69CB" w:rsidR="00371AD4" w:rsidRPr="00370B05" w:rsidRDefault="006D2E68" w:rsidP="006D2E68">
      <w:pPr>
        <w:rPr>
          <w:position w:val="-6"/>
        </w:rPr>
      </w:pPr>
      <w:r w:rsidRPr="00370B05">
        <w:t xml:space="preserve">        </w:t>
      </w:r>
      <w:r w:rsidR="00275989">
        <w:t>31</w:t>
      </w:r>
      <w:r w:rsidR="00371AD4" w:rsidRPr="00370B05">
        <w:t xml:space="preserve">. </w:t>
      </w:r>
      <w:r w:rsidR="000E2859" w:rsidRPr="00370B05">
        <w:rPr>
          <w:position w:val="-6"/>
        </w:rPr>
        <w:object w:dxaOrig="500" w:dyaOrig="340" w14:anchorId="4159AA5C">
          <v:shape id="_x0000_i1031" type="#_x0000_t75" style="width:25.2pt;height:16.8pt" o:ole="">
            <v:imagedata r:id="rId21" o:title=""/>
          </v:shape>
          <o:OLEObject Type="Embed" ProgID="Equation.DSMT4" ShapeID="_x0000_i1031" DrawAspect="Content" ObjectID="_1476797750" r:id="rId22"/>
        </w:object>
      </w:r>
      <w:r w:rsidR="00AE7FF8" w:rsidRPr="00370B05">
        <w:rPr>
          <w:position w:val="-6"/>
        </w:rPr>
        <w:t xml:space="preserve">= </w:t>
      </w:r>
    </w:p>
    <w:p w14:paraId="4E9802F3" w14:textId="77777777" w:rsidR="003D71ED" w:rsidRPr="00370B05" w:rsidRDefault="003D71ED" w:rsidP="00ED6963">
      <w:pPr>
        <w:rPr>
          <w:position w:val="-6"/>
        </w:rPr>
      </w:pPr>
    </w:p>
    <w:p w14:paraId="1EAE9358" w14:textId="05F9E947" w:rsidR="006B2158" w:rsidRPr="00370B05" w:rsidRDefault="006B2158" w:rsidP="006D2E68">
      <w:pPr>
        <w:ind w:firstLine="720"/>
        <w:rPr>
          <w:b/>
          <w:position w:val="-6"/>
        </w:rPr>
      </w:pPr>
      <w:r w:rsidRPr="00370B05">
        <w:rPr>
          <w:b/>
          <w:position w:val="-6"/>
        </w:rPr>
        <w:t xml:space="preserve">A) </w:t>
      </w:r>
      <w:r w:rsidR="000E2859" w:rsidRPr="00370B05">
        <w:rPr>
          <w:b/>
          <w:position w:val="-6"/>
        </w:rPr>
        <w:t>No Solution</w:t>
      </w:r>
      <w:r w:rsidR="000E2859" w:rsidRPr="00370B05">
        <w:rPr>
          <w:b/>
          <w:position w:val="-6"/>
        </w:rPr>
        <w:tab/>
        <w:t xml:space="preserve">B) </w:t>
      </w:r>
      <w:proofErr w:type="spellStart"/>
      <w:r w:rsidR="000E2859" w:rsidRPr="00370B05">
        <w:rPr>
          <w:b/>
          <w:i/>
          <w:position w:val="-6"/>
        </w:rPr>
        <w:t>i</w:t>
      </w:r>
      <w:proofErr w:type="spellEnd"/>
      <w:r w:rsidR="003D71ED" w:rsidRPr="00370B05">
        <w:rPr>
          <w:b/>
          <w:position w:val="-6"/>
        </w:rPr>
        <w:tab/>
      </w:r>
      <w:r w:rsidR="003D71ED" w:rsidRPr="00370B05">
        <w:rPr>
          <w:b/>
          <w:position w:val="-6"/>
        </w:rPr>
        <w:tab/>
      </w:r>
      <w:r w:rsidR="000E2859" w:rsidRPr="00370B05">
        <w:rPr>
          <w:b/>
          <w:position w:val="-6"/>
        </w:rPr>
        <w:t>C)   -1</w:t>
      </w:r>
      <w:r w:rsidR="003D71ED" w:rsidRPr="00370B05">
        <w:rPr>
          <w:b/>
          <w:position w:val="-6"/>
        </w:rPr>
        <w:tab/>
      </w:r>
      <w:r w:rsidR="003D71ED" w:rsidRPr="00370B05">
        <w:rPr>
          <w:b/>
          <w:position w:val="-6"/>
        </w:rPr>
        <w:tab/>
        <w:t xml:space="preserve">D) </w:t>
      </w:r>
      <w:r w:rsidR="000E2859" w:rsidRPr="00370B05">
        <w:rPr>
          <w:b/>
          <w:position w:val="-6"/>
        </w:rPr>
        <w:t>1</w:t>
      </w:r>
      <w:r w:rsidR="003D71ED" w:rsidRPr="00370B05">
        <w:rPr>
          <w:b/>
          <w:position w:val="-6"/>
        </w:rPr>
        <w:tab/>
      </w:r>
      <w:r w:rsidR="003D71ED" w:rsidRPr="00370B05">
        <w:rPr>
          <w:b/>
          <w:position w:val="-6"/>
        </w:rPr>
        <w:tab/>
        <w:t>E) NOTA</w:t>
      </w:r>
    </w:p>
    <w:p w14:paraId="48B4EEA3" w14:textId="77777777" w:rsidR="005047BC" w:rsidRPr="00370B05" w:rsidRDefault="005047BC" w:rsidP="00ED6963">
      <w:pPr>
        <w:rPr>
          <w:position w:val="-6"/>
        </w:rPr>
      </w:pPr>
    </w:p>
    <w:p w14:paraId="0D7DC0EC" w14:textId="41E9FBFD" w:rsidR="005047BC" w:rsidRPr="00370B05" w:rsidRDefault="00275989" w:rsidP="00ED6963">
      <w:pPr>
        <w:rPr>
          <w:position w:val="-6"/>
        </w:rPr>
      </w:pPr>
      <w:r>
        <w:rPr>
          <w:position w:val="-6"/>
        </w:rPr>
        <w:t>32</w:t>
      </w:r>
      <w:r w:rsidR="005047BC" w:rsidRPr="00370B05">
        <w:rPr>
          <w:position w:val="-6"/>
        </w:rPr>
        <w:t xml:space="preserve">. </w:t>
      </w:r>
      <w:proofErr w:type="gramStart"/>
      <w:r w:rsidR="005047BC" w:rsidRPr="00370B05">
        <w:rPr>
          <w:position w:val="-6"/>
        </w:rPr>
        <w:t>Put</w:t>
      </w:r>
      <w:r w:rsidR="002C420F" w:rsidRPr="00370B05">
        <w:rPr>
          <w:position w:val="-6"/>
        </w:rPr>
        <w:t xml:space="preserve"> </w:t>
      </w:r>
      <w:r w:rsidR="00370B05">
        <w:rPr>
          <w:position w:val="-6"/>
        </w:rPr>
        <w:t xml:space="preserve"> </w:t>
      </w:r>
      <w:r w:rsidR="00FE6F6C" w:rsidRPr="00370B05">
        <w:rPr>
          <w:position w:val="-6"/>
        </w:rPr>
        <w:t>2</w:t>
      </w:r>
      <w:proofErr w:type="gramEnd"/>
      <w:r w:rsidR="00FE6F6C" w:rsidRPr="00370B05">
        <w:rPr>
          <w:position w:val="-6"/>
        </w:rPr>
        <w:t xml:space="preserve"> </w:t>
      </w:r>
      <w:r w:rsidR="00370B05">
        <w:rPr>
          <w:position w:val="-6"/>
        </w:rPr>
        <w:t>•</w:t>
      </w:r>
      <w:r w:rsidR="00FE6F6C" w:rsidRPr="00370B05">
        <w:rPr>
          <w:position w:val="-6"/>
        </w:rPr>
        <w:t xml:space="preserve"> 32 </w:t>
      </w:r>
      <w:r w:rsidR="00370B05">
        <w:rPr>
          <w:position w:val="-6"/>
        </w:rPr>
        <w:t>•</w:t>
      </w:r>
      <w:r w:rsidR="00FE6F6C" w:rsidRPr="00370B05">
        <w:rPr>
          <w:position w:val="-6"/>
        </w:rPr>
        <w:t xml:space="preserve"> 16 </w:t>
      </w:r>
      <w:r w:rsidR="00370B05">
        <w:rPr>
          <w:position w:val="-6"/>
        </w:rPr>
        <w:t>•</w:t>
      </w:r>
      <w:r w:rsidR="00FE6F6C" w:rsidRPr="00370B05">
        <w:rPr>
          <w:position w:val="-6"/>
        </w:rPr>
        <w:t xml:space="preserve"> 8</w:t>
      </w:r>
      <w:r w:rsidR="00370B05">
        <w:rPr>
          <w:position w:val="-6"/>
        </w:rPr>
        <w:t xml:space="preserve"> </w:t>
      </w:r>
      <w:r w:rsidR="005047BC" w:rsidRPr="00370B05">
        <w:rPr>
          <w:position w:val="-6"/>
        </w:rPr>
        <w:t xml:space="preserve"> in the form</w:t>
      </w:r>
      <w:r w:rsidR="00370B05">
        <w:rPr>
          <w:position w:val="-6"/>
        </w:rPr>
        <w:t xml:space="preserve"> 2</w:t>
      </w:r>
      <w:r w:rsidR="00370B05" w:rsidRPr="00370B05">
        <w:rPr>
          <w:position w:val="-6"/>
          <w:vertAlign w:val="superscript"/>
        </w:rPr>
        <w:t>y</w:t>
      </w:r>
      <w:r w:rsidR="00A37C52" w:rsidRPr="00370B05">
        <w:rPr>
          <w:position w:val="-6"/>
        </w:rPr>
        <w:t xml:space="preserve">.  </w:t>
      </w:r>
      <w:r w:rsidR="00A37C52" w:rsidRPr="00370B05">
        <w:rPr>
          <w:i/>
          <w:position w:val="-6"/>
        </w:rPr>
        <w:t>y</w:t>
      </w:r>
      <w:r w:rsidR="00A37C52" w:rsidRPr="00370B05">
        <w:rPr>
          <w:position w:val="-6"/>
        </w:rPr>
        <w:t>=?</w:t>
      </w:r>
    </w:p>
    <w:p w14:paraId="2852CB9E" w14:textId="77777777" w:rsidR="002C420F" w:rsidRPr="00370B05" w:rsidRDefault="002C420F" w:rsidP="00ED6963">
      <w:pPr>
        <w:rPr>
          <w:position w:val="-6"/>
        </w:rPr>
      </w:pPr>
    </w:p>
    <w:p w14:paraId="4C3C59E9" w14:textId="0386A194" w:rsidR="005047BC" w:rsidRPr="00370B05" w:rsidRDefault="00482DBE" w:rsidP="00ED6963">
      <w:pPr>
        <w:rPr>
          <w:b/>
          <w:position w:val="-6"/>
        </w:rPr>
      </w:pPr>
      <w:r w:rsidRPr="00370B05">
        <w:rPr>
          <w:b/>
          <w:position w:val="-6"/>
        </w:rPr>
        <w:t>A) 6</w:t>
      </w:r>
      <w:r w:rsidRPr="00370B05">
        <w:rPr>
          <w:b/>
          <w:position w:val="-6"/>
        </w:rPr>
        <w:tab/>
      </w:r>
      <w:r w:rsidRPr="00370B05">
        <w:rPr>
          <w:b/>
          <w:position w:val="-6"/>
        </w:rPr>
        <w:tab/>
        <w:t>B) 12</w:t>
      </w:r>
      <w:r w:rsidRPr="00370B05">
        <w:rPr>
          <w:b/>
          <w:position w:val="-6"/>
        </w:rPr>
        <w:tab/>
      </w:r>
      <w:r w:rsidRPr="00370B05">
        <w:rPr>
          <w:b/>
          <w:position w:val="-6"/>
        </w:rPr>
        <w:tab/>
        <w:t>C) 28</w:t>
      </w:r>
      <w:r w:rsidRPr="00370B05">
        <w:rPr>
          <w:b/>
          <w:position w:val="-6"/>
        </w:rPr>
        <w:tab/>
      </w:r>
      <w:r w:rsidRPr="00370B05">
        <w:rPr>
          <w:b/>
          <w:position w:val="-6"/>
        </w:rPr>
        <w:tab/>
        <w:t>D) 60</w:t>
      </w:r>
      <w:r w:rsidR="005047BC" w:rsidRPr="00370B05">
        <w:rPr>
          <w:b/>
          <w:position w:val="-6"/>
        </w:rPr>
        <w:tab/>
      </w:r>
      <w:r w:rsidR="00370B05">
        <w:rPr>
          <w:b/>
          <w:position w:val="-6"/>
        </w:rPr>
        <w:tab/>
      </w:r>
      <w:r w:rsidR="005047BC" w:rsidRPr="00370B05">
        <w:rPr>
          <w:b/>
          <w:position w:val="-6"/>
        </w:rPr>
        <w:t>E) NOTA</w:t>
      </w:r>
    </w:p>
    <w:p w14:paraId="4B9016FD" w14:textId="77777777" w:rsidR="005047BC" w:rsidRPr="00370B05" w:rsidRDefault="005047BC" w:rsidP="00ED6963">
      <w:pPr>
        <w:rPr>
          <w:b/>
          <w:position w:val="-6"/>
        </w:rPr>
      </w:pPr>
    </w:p>
    <w:p w14:paraId="71CEC50B" w14:textId="48B42B61" w:rsidR="005047BC" w:rsidRPr="00370B05" w:rsidRDefault="00275989" w:rsidP="00ED6963">
      <w:pPr>
        <w:rPr>
          <w:position w:val="-6"/>
        </w:rPr>
      </w:pPr>
      <w:r>
        <w:rPr>
          <w:position w:val="-6"/>
        </w:rPr>
        <w:t>33</w:t>
      </w:r>
      <w:r w:rsidR="005047BC" w:rsidRPr="00370B05">
        <w:rPr>
          <w:position w:val="-6"/>
        </w:rPr>
        <w:t xml:space="preserve">. </w:t>
      </w:r>
      <w:r w:rsidR="00143002" w:rsidRPr="00370B05">
        <w:rPr>
          <w:position w:val="-6"/>
        </w:rPr>
        <w:t>When the police are searching for evidence, they look in the cookie jar and discover someone has been eating parts of the cookies in the cookie jar (most likely Detecti</w:t>
      </w:r>
      <w:r w:rsidR="00E90663" w:rsidRPr="00370B05">
        <w:rPr>
          <w:position w:val="-6"/>
        </w:rPr>
        <w:t>ve Kumar).  The number</w:t>
      </w:r>
      <w:r w:rsidR="00143002" w:rsidRPr="00370B05">
        <w:rPr>
          <w:position w:val="-6"/>
        </w:rPr>
        <w:t xml:space="preserve"> of cookies left in the cookie jar is equal to the slope of the line</w:t>
      </w:r>
      <w:r w:rsidR="004578B9" w:rsidRPr="00370B05">
        <w:rPr>
          <w:position w:val="-6"/>
        </w:rPr>
        <w:t xml:space="preserve"> perpendicular to the line with the </w:t>
      </w:r>
      <w:proofErr w:type="gramStart"/>
      <w:r w:rsidR="004578B9" w:rsidRPr="00370B05">
        <w:rPr>
          <w:position w:val="-6"/>
        </w:rPr>
        <w:t>equation</w:t>
      </w:r>
      <w:r w:rsidR="00370B05">
        <w:rPr>
          <w:position w:val="-6"/>
        </w:rPr>
        <w:t xml:space="preserve">  9x</w:t>
      </w:r>
      <w:proofErr w:type="gramEnd"/>
      <w:r w:rsidR="00370B05">
        <w:rPr>
          <w:position w:val="-6"/>
        </w:rPr>
        <w:t xml:space="preserve"> + 5y = -20</w:t>
      </w:r>
      <w:r w:rsidR="00E90663" w:rsidRPr="00370B05">
        <w:rPr>
          <w:position w:val="-6"/>
        </w:rPr>
        <w:t xml:space="preserve"> </w:t>
      </w:r>
      <w:r w:rsidR="00370B05">
        <w:t xml:space="preserve"> </w:t>
      </w:r>
      <w:r w:rsidR="00E90663" w:rsidRPr="00370B05">
        <w:rPr>
          <w:position w:val="-10"/>
        </w:rPr>
        <w:t xml:space="preserve"> </w:t>
      </w:r>
      <w:r w:rsidR="004578B9" w:rsidRPr="00370B05">
        <w:rPr>
          <w:position w:val="-6"/>
        </w:rPr>
        <w:t xml:space="preserve">.  </w:t>
      </w:r>
      <w:r w:rsidR="00E90663" w:rsidRPr="00370B05">
        <w:rPr>
          <w:position w:val="-6"/>
        </w:rPr>
        <w:t xml:space="preserve"> How many cookies are left in the jar?</w:t>
      </w:r>
    </w:p>
    <w:p w14:paraId="31A8973B" w14:textId="77777777" w:rsidR="004578B9" w:rsidRPr="00370B05" w:rsidRDefault="004578B9" w:rsidP="00ED6963">
      <w:pPr>
        <w:rPr>
          <w:position w:val="-6"/>
        </w:rPr>
      </w:pPr>
    </w:p>
    <w:p w14:paraId="484908E7" w14:textId="5779BBAD" w:rsidR="004578B9" w:rsidRPr="00370B05" w:rsidRDefault="00370B05" w:rsidP="00ED6963">
      <w:pPr>
        <w:rPr>
          <w:b/>
          <w:position w:val="-6"/>
        </w:rPr>
      </w:pPr>
      <w:r w:rsidRPr="00370B05">
        <w:rPr>
          <w:b/>
          <w:position w:val="-6"/>
        </w:rPr>
        <w:t xml:space="preserve">A)  </w:t>
      </w:r>
      <w:r w:rsidRPr="00370B05">
        <w:rPr>
          <w:b/>
          <w:position w:val="-24"/>
        </w:rPr>
        <w:object w:dxaOrig="340" w:dyaOrig="620" w14:anchorId="081A3EB9">
          <v:shape id="_x0000_i1032" type="#_x0000_t75" style="width:16.8pt;height:31.2pt" o:ole="">
            <v:imagedata r:id="rId23" o:title=""/>
          </v:shape>
          <o:OLEObject Type="Embed" ProgID="Equation.DSMT4" ShapeID="_x0000_i1032" DrawAspect="Content" ObjectID="_1476797751" r:id="rId24"/>
        </w:object>
      </w:r>
      <w:r w:rsidRPr="00370B05">
        <w:rPr>
          <w:b/>
        </w:rPr>
        <w:tab/>
      </w:r>
      <w:r w:rsidR="00E90663" w:rsidRPr="00370B05">
        <w:rPr>
          <w:b/>
          <w:position w:val="-6"/>
        </w:rPr>
        <w:tab/>
      </w:r>
      <w:r w:rsidRPr="00370B05">
        <w:rPr>
          <w:b/>
          <w:position w:val="-6"/>
        </w:rPr>
        <w:t xml:space="preserve">B)  </w:t>
      </w:r>
      <w:r w:rsidRPr="00370B05">
        <w:rPr>
          <w:b/>
          <w:position w:val="-24"/>
        </w:rPr>
        <w:object w:dxaOrig="240" w:dyaOrig="620" w14:anchorId="4CA43C29">
          <v:shape id="_x0000_i1033" type="#_x0000_t75" style="width:12pt;height:31.2pt" o:ole="">
            <v:imagedata r:id="rId25" o:title=""/>
          </v:shape>
          <o:OLEObject Type="Embed" ProgID="Equation.DSMT4" ShapeID="_x0000_i1033" DrawAspect="Content" ObjectID="_1476797752" r:id="rId26"/>
        </w:object>
      </w:r>
      <w:r w:rsidRPr="00370B05">
        <w:rPr>
          <w:b/>
        </w:rPr>
        <w:tab/>
      </w:r>
      <w:r w:rsidR="00E90663" w:rsidRPr="00370B05">
        <w:rPr>
          <w:b/>
          <w:position w:val="-6"/>
        </w:rPr>
        <w:t xml:space="preserve"> </w:t>
      </w:r>
      <w:r w:rsidRPr="00370B05">
        <w:rPr>
          <w:b/>
          <w:position w:val="-6"/>
        </w:rPr>
        <w:tab/>
        <w:t xml:space="preserve">C)  </w:t>
      </w:r>
      <w:r w:rsidRPr="00370B05">
        <w:rPr>
          <w:b/>
          <w:position w:val="-24"/>
        </w:rPr>
        <w:object w:dxaOrig="240" w:dyaOrig="620" w14:anchorId="5C5F84E2">
          <v:shape id="_x0000_i1034" type="#_x0000_t75" style="width:12pt;height:31.2pt" o:ole="">
            <v:imagedata r:id="rId27" o:title=""/>
          </v:shape>
          <o:OLEObject Type="Embed" ProgID="Equation.DSMT4" ShapeID="_x0000_i1034" DrawAspect="Content" ObjectID="_1476797753" r:id="rId28"/>
        </w:object>
      </w:r>
      <w:r w:rsidR="00E90663" w:rsidRPr="00370B05">
        <w:rPr>
          <w:b/>
          <w:position w:val="-6"/>
        </w:rPr>
        <w:tab/>
      </w:r>
      <w:r w:rsidR="00E90663" w:rsidRPr="00370B05">
        <w:rPr>
          <w:b/>
          <w:position w:val="-6"/>
        </w:rPr>
        <w:tab/>
        <w:t>D) 4</w:t>
      </w:r>
      <w:r w:rsidR="004578B9" w:rsidRPr="00370B05">
        <w:rPr>
          <w:b/>
          <w:position w:val="-6"/>
        </w:rPr>
        <w:tab/>
      </w:r>
      <w:r w:rsidR="00E90663" w:rsidRPr="00370B05">
        <w:rPr>
          <w:b/>
          <w:position w:val="-6"/>
        </w:rPr>
        <w:tab/>
      </w:r>
      <w:r w:rsidR="004578B9" w:rsidRPr="00370B05">
        <w:rPr>
          <w:b/>
          <w:position w:val="-6"/>
        </w:rPr>
        <w:t>E) NOTA</w:t>
      </w:r>
    </w:p>
    <w:p w14:paraId="2C3FFC6A" w14:textId="77777777" w:rsidR="004578B9" w:rsidRPr="00370B05" w:rsidRDefault="004578B9" w:rsidP="00ED6963">
      <w:pPr>
        <w:rPr>
          <w:position w:val="-6"/>
        </w:rPr>
      </w:pPr>
    </w:p>
    <w:p w14:paraId="2DC34B1F" w14:textId="3467D9BD" w:rsidR="004578B9" w:rsidRPr="00370B05" w:rsidRDefault="00275989" w:rsidP="00ED6963">
      <w:pPr>
        <w:rPr>
          <w:position w:val="-6"/>
        </w:rPr>
      </w:pPr>
      <w:r>
        <w:rPr>
          <w:position w:val="-6"/>
        </w:rPr>
        <w:t>34</w:t>
      </w:r>
      <w:r w:rsidR="004578B9" w:rsidRPr="00370B05">
        <w:rPr>
          <w:position w:val="-6"/>
        </w:rPr>
        <w:t xml:space="preserve">. </w:t>
      </w:r>
      <w:r w:rsidR="00BD608C" w:rsidRPr="00370B05">
        <w:rPr>
          <w:position w:val="-6"/>
        </w:rPr>
        <w:t xml:space="preserve">Solve for </w:t>
      </w:r>
      <w:r w:rsidR="00BD608C" w:rsidRPr="00370B05">
        <w:rPr>
          <w:i/>
          <w:position w:val="-6"/>
        </w:rPr>
        <w:t>z</w:t>
      </w:r>
      <w:r w:rsidR="00BD608C" w:rsidRPr="00370B05">
        <w:rPr>
          <w:position w:val="-6"/>
        </w:rPr>
        <w:t>:</w:t>
      </w:r>
      <w:r w:rsidR="002C420F" w:rsidRPr="00370B05">
        <w:rPr>
          <w:position w:val="-6"/>
        </w:rPr>
        <w:t xml:space="preserve"> </w:t>
      </w:r>
      <w:r w:rsidR="002C420F" w:rsidRPr="00370B05">
        <w:rPr>
          <w:position w:val="-24"/>
        </w:rPr>
        <w:object w:dxaOrig="1140" w:dyaOrig="620" w14:anchorId="4B1F7317">
          <v:shape id="_x0000_i1035" type="#_x0000_t75" style="width:57pt;height:31.2pt" o:ole="">
            <v:imagedata r:id="rId29" o:title=""/>
          </v:shape>
          <o:OLEObject Type="Embed" ProgID="Equation.DSMT4" ShapeID="_x0000_i1035" DrawAspect="Content" ObjectID="_1476797754" r:id="rId30"/>
        </w:object>
      </w:r>
      <w:r w:rsidR="00482DBE" w:rsidRPr="00370B05">
        <w:rPr>
          <w:position w:val="-4"/>
        </w:rPr>
        <w:object w:dxaOrig="180" w:dyaOrig="260" w14:anchorId="6C1885E1">
          <v:shape id="_x0000_i1036" type="#_x0000_t75" style="width:9pt;height:13.2pt" o:ole="">
            <v:imagedata r:id="rId31" o:title=""/>
          </v:shape>
          <o:OLEObject Type="Embed" ProgID="Equation.DSMT4" ShapeID="_x0000_i1036" DrawAspect="Content" ObjectID="_1476797755" r:id="rId32"/>
        </w:object>
      </w:r>
      <w:r w:rsidR="00482DBE" w:rsidRPr="00370B05">
        <w:rPr>
          <w:position w:val="-24"/>
        </w:rPr>
        <w:t xml:space="preserve"> </w:t>
      </w:r>
    </w:p>
    <w:p w14:paraId="6E4492EA" w14:textId="397CB855" w:rsidR="00BD608C" w:rsidRPr="00370B05" w:rsidRDefault="00BD608C" w:rsidP="00ED6963">
      <w:r w:rsidRPr="00370B05">
        <w:rPr>
          <w:position w:val="-6"/>
        </w:rPr>
        <w:tab/>
      </w:r>
      <w:r w:rsidRPr="00370B05">
        <w:rPr>
          <w:position w:val="-6"/>
        </w:rPr>
        <w:tab/>
      </w:r>
      <w:r w:rsidR="002C420F" w:rsidRPr="00370B05">
        <w:rPr>
          <w:position w:val="-6"/>
        </w:rPr>
        <w:t xml:space="preserve"> </w:t>
      </w:r>
      <w:r w:rsidR="002C420F" w:rsidRPr="00370B05">
        <w:rPr>
          <w:position w:val="-4"/>
        </w:rPr>
        <w:object w:dxaOrig="180" w:dyaOrig="260" w14:anchorId="39E24BA4">
          <v:shape id="_x0000_i1037" type="#_x0000_t75" style="width:9pt;height:13.2pt" o:ole="">
            <v:imagedata r:id="rId33" o:title=""/>
          </v:shape>
          <o:OLEObject Type="Embed" ProgID="Equation.DSMT4" ShapeID="_x0000_i1037" DrawAspect="Content" ObjectID="_1476797756" r:id="rId34"/>
        </w:object>
      </w:r>
      <w:r w:rsidR="002C420F" w:rsidRPr="00370B05">
        <w:rPr>
          <w:position w:val="-6"/>
        </w:rPr>
        <w:t xml:space="preserve"> </w:t>
      </w:r>
    </w:p>
    <w:p w14:paraId="4DD57242" w14:textId="77777777" w:rsidR="00ED6963" w:rsidRPr="00370B05" w:rsidRDefault="00ED6963" w:rsidP="00ED6963"/>
    <w:p w14:paraId="108D336F" w14:textId="131BA7E7" w:rsidR="00ED6963" w:rsidRPr="00712E8C" w:rsidRDefault="00BD608C" w:rsidP="00ED6963">
      <w:pPr>
        <w:rPr>
          <w:b/>
        </w:rPr>
      </w:pPr>
      <w:r w:rsidRPr="00712E8C">
        <w:rPr>
          <w:b/>
        </w:rPr>
        <w:t>A)</w:t>
      </w:r>
      <w:r w:rsidR="00712E8C">
        <w:rPr>
          <w:b/>
        </w:rPr>
        <w:t xml:space="preserve">  </w:t>
      </w:r>
      <w:r w:rsidR="00712E8C" w:rsidRPr="008B0E71">
        <w:rPr>
          <w:position w:val="-28"/>
        </w:rPr>
        <w:object w:dxaOrig="880" w:dyaOrig="660" w14:anchorId="06E73BDC">
          <v:shape id="_x0000_i1038" type="#_x0000_t75" style="width:43.8pt;height:33pt" o:ole="">
            <v:imagedata r:id="rId35" o:title=""/>
          </v:shape>
          <o:OLEObject Type="Embed" ProgID="Equation.DSMT4" ShapeID="_x0000_i1038" DrawAspect="Content" ObjectID="_1476797757" r:id="rId36"/>
        </w:object>
      </w:r>
      <w:r w:rsidR="00712E8C">
        <w:tab/>
      </w:r>
      <w:r w:rsidRPr="00712E8C">
        <w:rPr>
          <w:b/>
        </w:rPr>
        <w:tab/>
        <w:t xml:space="preserve">  B</w:t>
      </w:r>
      <w:proofErr w:type="gramStart"/>
      <w:r w:rsidRPr="00712E8C">
        <w:rPr>
          <w:b/>
        </w:rPr>
        <w:t xml:space="preserve">) </w:t>
      </w:r>
      <w:r w:rsidR="00712E8C">
        <w:rPr>
          <w:b/>
        </w:rPr>
        <w:t xml:space="preserve"> z</w:t>
      </w:r>
      <w:proofErr w:type="gramEnd"/>
      <w:r w:rsidR="00712E8C">
        <w:rPr>
          <w:b/>
        </w:rPr>
        <w:t xml:space="preserve"> = x – y</w:t>
      </w:r>
      <w:r w:rsidR="00712E8C">
        <w:rPr>
          <w:b/>
        </w:rPr>
        <w:tab/>
      </w:r>
      <w:r w:rsidR="00482DBE" w:rsidRPr="00712E8C">
        <w:rPr>
          <w:b/>
        </w:rPr>
        <w:tab/>
      </w:r>
      <w:r w:rsidRPr="00712E8C">
        <w:rPr>
          <w:b/>
        </w:rPr>
        <w:t>C)</w:t>
      </w:r>
      <w:r w:rsidR="00712E8C">
        <w:rPr>
          <w:b/>
        </w:rPr>
        <w:t xml:space="preserve">  </w:t>
      </w:r>
      <w:r w:rsidR="00712E8C" w:rsidRPr="008B0E71">
        <w:rPr>
          <w:position w:val="-24"/>
        </w:rPr>
        <w:object w:dxaOrig="920" w:dyaOrig="620" w14:anchorId="6ABEAABD">
          <v:shape id="_x0000_i1039" type="#_x0000_t75" style="width:46.2pt;height:31.2pt" o:ole="">
            <v:imagedata r:id="rId37" o:title=""/>
          </v:shape>
          <o:OLEObject Type="Embed" ProgID="Equation.DSMT4" ShapeID="_x0000_i1039" DrawAspect="Content" ObjectID="_1476797758" r:id="rId38"/>
        </w:object>
      </w:r>
      <w:r w:rsidR="00482DBE" w:rsidRPr="00712E8C">
        <w:rPr>
          <w:b/>
        </w:rPr>
        <w:tab/>
      </w:r>
      <w:r w:rsidR="00712E8C">
        <w:rPr>
          <w:b/>
        </w:rPr>
        <w:tab/>
      </w:r>
      <w:r w:rsidRPr="00712E8C">
        <w:rPr>
          <w:b/>
        </w:rPr>
        <w:t>D)</w:t>
      </w:r>
      <w:r w:rsidR="00482DBE" w:rsidRPr="00712E8C">
        <w:rPr>
          <w:b/>
        </w:rPr>
        <w:t xml:space="preserve"> </w:t>
      </w:r>
      <w:r w:rsidR="00712E8C">
        <w:rPr>
          <w:b/>
        </w:rPr>
        <w:t xml:space="preserve"> z = x + y</w:t>
      </w:r>
      <w:r w:rsidR="00482DBE" w:rsidRPr="00712E8C">
        <w:rPr>
          <w:b/>
        </w:rPr>
        <w:tab/>
      </w:r>
      <w:r w:rsidR="00712E8C">
        <w:rPr>
          <w:b/>
        </w:rPr>
        <w:t xml:space="preserve">     </w:t>
      </w:r>
      <w:r w:rsidRPr="00712E8C">
        <w:rPr>
          <w:b/>
        </w:rPr>
        <w:t>E) NOTA</w:t>
      </w:r>
    </w:p>
    <w:p w14:paraId="13FADA8E" w14:textId="77777777" w:rsidR="00ED6963" w:rsidRPr="00370B05" w:rsidRDefault="00ED6963" w:rsidP="00ED6963"/>
    <w:p w14:paraId="27AB4E18" w14:textId="4BA390F5" w:rsidR="00BD608C" w:rsidRPr="00370B05" w:rsidRDefault="00275989" w:rsidP="00ED6963">
      <w:r>
        <w:t>35</w:t>
      </w:r>
      <w:r w:rsidR="00BD608C" w:rsidRPr="00370B05">
        <w:t xml:space="preserve">. </w:t>
      </w:r>
      <w:r w:rsidR="004851AB" w:rsidRPr="00370B05">
        <w:t xml:space="preserve"> </w:t>
      </w:r>
      <w:r w:rsidR="00F14B76" w:rsidRPr="00370B05">
        <w:t>The house is on a grid system (This is a math test: Just go with it.) The party going on at the time of the murder was at (7</w:t>
      </w:r>
      <w:proofErr w:type="gramStart"/>
      <w:r w:rsidR="00F14B76" w:rsidRPr="00370B05">
        <w:t>,4</w:t>
      </w:r>
      <w:proofErr w:type="gramEnd"/>
      <w:r w:rsidR="00F14B76" w:rsidRPr="00370B05">
        <w:t xml:space="preserve">) and the body was discovered at (-2,1).  Halfway between </w:t>
      </w:r>
      <w:r w:rsidR="005D3C01" w:rsidRPr="00370B05">
        <w:t>the party and the murder scene, the police find what they believe is the murder weapon. (A candlestick!)</w:t>
      </w:r>
      <w:r w:rsidR="00F14B76" w:rsidRPr="00370B05">
        <w:t xml:space="preserve"> </w:t>
      </w:r>
      <w:r w:rsidR="005D3C01" w:rsidRPr="00370B05">
        <w:t>Where did they find the candlestick?</w:t>
      </w:r>
    </w:p>
    <w:p w14:paraId="1D353ED0" w14:textId="77777777" w:rsidR="004851AB" w:rsidRPr="00370B05" w:rsidRDefault="004851AB" w:rsidP="00ED6963"/>
    <w:p w14:paraId="7FB6FF41" w14:textId="2234D2E1" w:rsidR="004851AB" w:rsidRPr="00712E8C" w:rsidRDefault="004851AB" w:rsidP="00ED6963">
      <w:pPr>
        <w:rPr>
          <w:b/>
        </w:rPr>
      </w:pPr>
      <w:r w:rsidRPr="00712E8C">
        <w:rPr>
          <w:b/>
        </w:rPr>
        <w:t xml:space="preserve">A) </w:t>
      </w:r>
      <w:r w:rsidR="00712E8C" w:rsidRPr="00712E8C">
        <w:rPr>
          <w:b/>
        </w:rPr>
        <w:t xml:space="preserve"> </w:t>
      </w:r>
      <w:r w:rsidR="00712E8C" w:rsidRPr="00712E8C">
        <w:rPr>
          <w:b/>
          <w:position w:val="-28"/>
        </w:rPr>
        <w:object w:dxaOrig="740" w:dyaOrig="680" w14:anchorId="581FB19F">
          <v:shape id="_x0000_i1040" type="#_x0000_t75" style="width:37.2pt;height:34.2pt" o:ole="">
            <v:imagedata r:id="rId39" o:title=""/>
          </v:shape>
          <o:OLEObject Type="Embed" ProgID="Equation.DSMT4" ShapeID="_x0000_i1040" DrawAspect="Content" ObjectID="_1476797759" r:id="rId40"/>
        </w:object>
      </w:r>
      <w:r w:rsidR="00712E8C" w:rsidRPr="00712E8C">
        <w:rPr>
          <w:b/>
        </w:rPr>
        <w:tab/>
      </w:r>
      <w:r w:rsidR="00712E8C" w:rsidRPr="00712E8C">
        <w:rPr>
          <w:b/>
        </w:rPr>
        <w:tab/>
        <w:t xml:space="preserve">B)  </w:t>
      </w:r>
      <w:r w:rsidR="00712E8C" w:rsidRPr="00712E8C">
        <w:rPr>
          <w:b/>
          <w:position w:val="-28"/>
        </w:rPr>
        <w:object w:dxaOrig="760" w:dyaOrig="680" w14:anchorId="10C11940">
          <v:shape id="_x0000_i1041" type="#_x0000_t75" style="width:37.8pt;height:34.2pt" o:ole="">
            <v:imagedata r:id="rId41" o:title=""/>
          </v:shape>
          <o:OLEObject Type="Embed" ProgID="Equation.DSMT4" ShapeID="_x0000_i1041" DrawAspect="Content" ObjectID="_1476797760" r:id="rId42"/>
        </w:object>
      </w:r>
      <w:r w:rsidR="005D3C01" w:rsidRPr="00712E8C">
        <w:rPr>
          <w:b/>
        </w:rPr>
        <w:tab/>
      </w:r>
      <w:r w:rsidR="00712E8C" w:rsidRPr="00712E8C">
        <w:rPr>
          <w:b/>
        </w:rPr>
        <w:tab/>
      </w:r>
      <w:r w:rsidRPr="00712E8C">
        <w:rPr>
          <w:b/>
        </w:rPr>
        <w:t>C)</w:t>
      </w:r>
      <w:r w:rsidR="005D3C01" w:rsidRPr="00712E8C">
        <w:rPr>
          <w:b/>
        </w:rPr>
        <w:t xml:space="preserve"> (2</w:t>
      </w:r>
      <w:proofErr w:type="gramStart"/>
      <w:r w:rsidR="005D3C01" w:rsidRPr="00712E8C">
        <w:rPr>
          <w:b/>
        </w:rPr>
        <w:t>,3</w:t>
      </w:r>
      <w:proofErr w:type="gramEnd"/>
      <w:r w:rsidR="005D3C01" w:rsidRPr="00712E8C">
        <w:rPr>
          <w:b/>
        </w:rPr>
        <w:t>)</w:t>
      </w:r>
      <w:r w:rsidR="005D3C01" w:rsidRPr="00712E8C">
        <w:rPr>
          <w:b/>
        </w:rPr>
        <w:tab/>
      </w:r>
      <w:r w:rsidRPr="00712E8C">
        <w:rPr>
          <w:b/>
        </w:rPr>
        <w:t>D)</w:t>
      </w:r>
      <w:r w:rsidR="005D3C01" w:rsidRPr="00712E8C">
        <w:rPr>
          <w:b/>
        </w:rPr>
        <w:t xml:space="preserve"> (3,3)</w:t>
      </w:r>
      <w:r w:rsidRPr="00712E8C">
        <w:rPr>
          <w:b/>
        </w:rPr>
        <w:tab/>
        <w:t>E) NOTA</w:t>
      </w:r>
    </w:p>
    <w:p w14:paraId="7BCC4465" w14:textId="77777777" w:rsidR="002768DF" w:rsidRPr="00370B05" w:rsidRDefault="002768DF" w:rsidP="00ED6963"/>
    <w:p w14:paraId="6668D2D8" w14:textId="6EBA5413" w:rsidR="002768DF" w:rsidRPr="00370B05" w:rsidRDefault="00275989" w:rsidP="00ED6963">
      <w:r>
        <w:t>36</w:t>
      </w:r>
      <w:r w:rsidR="005E5B7D" w:rsidRPr="00370B05">
        <w:t xml:space="preserve">. </w:t>
      </w:r>
      <w:r w:rsidR="00C6292E" w:rsidRPr="00370B05">
        <w:t xml:space="preserve">The police decide that there are only </w:t>
      </w:r>
      <w:r w:rsidR="00C6292E" w:rsidRPr="00370B05">
        <w:rPr>
          <w:i/>
        </w:rPr>
        <w:t xml:space="preserve">y </w:t>
      </w:r>
      <w:r w:rsidR="00C6292E" w:rsidRPr="00370B05">
        <w:t>number of rooms</w:t>
      </w:r>
      <w:r w:rsidR="00FF105D" w:rsidRPr="00370B05">
        <w:t xml:space="preserve"> (</w:t>
      </w:r>
      <w:r w:rsidR="00FF105D" w:rsidRPr="00370B05">
        <w:rPr>
          <w:b/>
        </w:rPr>
        <w:t>There are 9 rooms in total</w:t>
      </w:r>
      <w:proofErr w:type="gramStart"/>
      <w:r w:rsidR="00FF105D" w:rsidRPr="00370B05">
        <w:t xml:space="preserve">) </w:t>
      </w:r>
      <w:r w:rsidR="00C6292E" w:rsidRPr="00370B05">
        <w:t xml:space="preserve"> where</w:t>
      </w:r>
      <w:proofErr w:type="gramEnd"/>
      <w:r w:rsidR="00C6292E" w:rsidRPr="00370B05">
        <w:t xml:space="preserve"> the murder could have taken place.  </w:t>
      </w:r>
      <w:proofErr w:type="gramStart"/>
      <w:r w:rsidR="00C6292E" w:rsidRPr="00370B05">
        <w:rPr>
          <w:i/>
        </w:rPr>
        <w:t>y</w:t>
      </w:r>
      <w:proofErr w:type="gramEnd"/>
      <w:r w:rsidR="00C6292E" w:rsidRPr="00370B05">
        <w:rPr>
          <w:i/>
        </w:rPr>
        <w:t xml:space="preserve"> </w:t>
      </w:r>
      <w:r w:rsidR="00C6292E" w:rsidRPr="00370B05">
        <w:t>is the quadrant where (-3, -5) is located.  How many rooms have the police limited their search to?</w:t>
      </w:r>
    </w:p>
    <w:p w14:paraId="4128983B" w14:textId="77777777" w:rsidR="00C6292E" w:rsidRPr="00370B05" w:rsidRDefault="00C6292E" w:rsidP="00ED6963"/>
    <w:p w14:paraId="302598D5" w14:textId="2D64E9E3" w:rsidR="00C6292E" w:rsidRPr="00712E8C" w:rsidRDefault="00C6292E" w:rsidP="00ED6963">
      <w:pPr>
        <w:rPr>
          <w:b/>
        </w:rPr>
      </w:pPr>
      <w:r w:rsidRPr="00712E8C">
        <w:rPr>
          <w:b/>
        </w:rPr>
        <w:t>A) 1</w:t>
      </w:r>
      <w:r w:rsidRPr="00712E8C">
        <w:rPr>
          <w:b/>
        </w:rPr>
        <w:tab/>
      </w:r>
      <w:r w:rsidRPr="00712E8C">
        <w:rPr>
          <w:b/>
        </w:rPr>
        <w:tab/>
        <w:t>B) 2</w:t>
      </w:r>
      <w:r w:rsidRPr="00712E8C">
        <w:rPr>
          <w:b/>
        </w:rPr>
        <w:tab/>
      </w:r>
      <w:r w:rsidRPr="00712E8C">
        <w:rPr>
          <w:b/>
        </w:rPr>
        <w:tab/>
        <w:t>C) 3</w:t>
      </w:r>
      <w:r w:rsidRPr="00712E8C">
        <w:rPr>
          <w:b/>
        </w:rPr>
        <w:tab/>
      </w:r>
      <w:r w:rsidRPr="00712E8C">
        <w:rPr>
          <w:b/>
        </w:rPr>
        <w:tab/>
        <w:t>D) 4</w:t>
      </w:r>
      <w:r w:rsidRPr="00712E8C">
        <w:rPr>
          <w:b/>
        </w:rPr>
        <w:tab/>
      </w:r>
      <w:r w:rsidRPr="00712E8C">
        <w:rPr>
          <w:b/>
        </w:rPr>
        <w:tab/>
        <w:t>E) NOTA</w:t>
      </w:r>
    </w:p>
    <w:p w14:paraId="136D8062" w14:textId="77777777" w:rsidR="00C6292E" w:rsidRPr="00370B05" w:rsidRDefault="00C6292E" w:rsidP="00ED6963"/>
    <w:p w14:paraId="27C5C26C" w14:textId="747E5BF7" w:rsidR="00766A07" w:rsidRPr="00370B05" w:rsidRDefault="00275989" w:rsidP="00ED6963">
      <w:r>
        <w:t>37.</w:t>
      </w:r>
      <w:r w:rsidR="00C6292E" w:rsidRPr="00370B05">
        <w:t xml:space="preserve">  </w:t>
      </w:r>
      <w:r w:rsidR="00766A07" w:rsidRPr="00370B05">
        <w:t xml:space="preserve">Which of the following is </w:t>
      </w:r>
      <w:r w:rsidR="00630655">
        <w:t>an irrational</w:t>
      </w:r>
      <w:r w:rsidR="00766A07" w:rsidRPr="00370B05">
        <w:t xml:space="preserve"> number?</w:t>
      </w:r>
    </w:p>
    <w:p w14:paraId="37A2F8ED" w14:textId="77777777" w:rsidR="00766A07" w:rsidRPr="00370B05" w:rsidRDefault="00766A07" w:rsidP="00ED6963"/>
    <w:p w14:paraId="6AE2FE0D" w14:textId="4BA54EC2" w:rsidR="00C6292E" w:rsidRPr="00712E8C" w:rsidRDefault="00766A07" w:rsidP="00ED6963">
      <w:pPr>
        <w:rPr>
          <w:b/>
        </w:rPr>
      </w:pPr>
      <w:r w:rsidRPr="00712E8C">
        <w:rPr>
          <w:b/>
        </w:rPr>
        <w:t xml:space="preserve">A) </w:t>
      </w:r>
      <w:r w:rsidR="00693933" w:rsidRPr="00712E8C">
        <w:rPr>
          <w:b/>
          <w:position w:val="-4"/>
        </w:rPr>
        <w:object w:dxaOrig="440" w:dyaOrig="320" w14:anchorId="0B339968">
          <v:shape id="_x0000_i1042" type="#_x0000_t75" style="width:22.2pt;height:16.2pt" o:ole="">
            <v:imagedata r:id="rId43" o:title=""/>
          </v:shape>
          <o:OLEObject Type="Embed" ProgID="Equation.DSMT4" ShapeID="_x0000_i1042" DrawAspect="Content" ObjectID="_1476797761" r:id="rId44"/>
        </w:object>
      </w:r>
      <w:r w:rsidR="00693933" w:rsidRPr="00712E8C">
        <w:rPr>
          <w:b/>
        </w:rPr>
        <w:tab/>
        <w:t xml:space="preserve">B) </w:t>
      </w:r>
      <w:r w:rsidR="00630655">
        <w:rPr>
          <w:b/>
          <w:i/>
        </w:rPr>
        <w:t>π</w:t>
      </w:r>
      <w:r w:rsidR="00693933" w:rsidRPr="00712E8C">
        <w:rPr>
          <w:b/>
          <w:i/>
        </w:rPr>
        <w:tab/>
        <w:t xml:space="preserve">      </w:t>
      </w:r>
      <w:r w:rsidR="00630655">
        <w:rPr>
          <w:b/>
          <w:i/>
        </w:rPr>
        <w:tab/>
      </w:r>
      <w:r w:rsidR="00712E8C">
        <w:rPr>
          <w:b/>
        </w:rPr>
        <w:t xml:space="preserve">C)  </w:t>
      </w:r>
      <w:r w:rsidR="00712E8C" w:rsidRPr="008B0E71">
        <w:rPr>
          <w:position w:val="-24"/>
        </w:rPr>
        <w:object w:dxaOrig="380" w:dyaOrig="620" w14:anchorId="44E0AB50">
          <v:shape id="_x0000_i1043" type="#_x0000_t75" style="width:19.2pt;height:31.2pt" o:ole="">
            <v:imagedata r:id="rId45" o:title=""/>
          </v:shape>
          <o:OLEObject Type="Embed" ProgID="Equation.DSMT4" ShapeID="_x0000_i1043" DrawAspect="Content" ObjectID="_1476797762" r:id="rId46"/>
        </w:object>
      </w:r>
      <w:r w:rsidR="00630655">
        <w:rPr>
          <w:b/>
        </w:rPr>
        <w:tab/>
        <w:t>D)</w:t>
      </w:r>
      <w:r w:rsidR="00630655">
        <w:t xml:space="preserve">  </w:t>
      </w:r>
      <w:r w:rsidR="00630655" w:rsidRPr="00DC21CB">
        <w:rPr>
          <w:position w:val="-8"/>
        </w:rPr>
        <w:object w:dxaOrig="520" w:dyaOrig="360" w14:anchorId="3626E2C0">
          <v:shape id="_x0000_i1073" type="#_x0000_t75" style="width:25.8pt;height:18pt" o:ole="">
            <v:imagedata r:id="rId47" o:title=""/>
          </v:shape>
          <o:OLEObject Type="Embed" ProgID="Equation.DSMT4" ShapeID="_x0000_i1073" DrawAspect="Content" ObjectID="_1476797763" r:id="rId48"/>
        </w:object>
      </w:r>
      <w:r w:rsidR="00693933" w:rsidRPr="00712E8C">
        <w:rPr>
          <w:b/>
        </w:rPr>
        <w:tab/>
        <w:t>E) NOTA</w:t>
      </w:r>
    </w:p>
    <w:p w14:paraId="6289AC10" w14:textId="77777777" w:rsidR="001D48DC" w:rsidRPr="00370B05" w:rsidRDefault="001D48DC" w:rsidP="00ED6963"/>
    <w:p w14:paraId="569AD281" w14:textId="0EA52767" w:rsidR="001D48DC" w:rsidRPr="00370B05" w:rsidRDefault="00275989" w:rsidP="00ED6963">
      <w:r>
        <w:t>38</w:t>
      </w:r>
      <w:r w:rsidR="00B7281F" w:rsidRPr="00370B05">
        <w:t>.  (3x-1</w:t>
      </w:r>
      <w:proofErr w:type="gramStart"/>
      <w:r w:rsidR="00B7281F" w:rsidRPr="00370B05">
        <w:t>)(</w:t>
      </w:r>
      <w:proofErr w:type="gramEnd"/>
      <w:r w:rsidR="00B7281F" w:rsidRPr="00370B05">
        <w:t>2x+2)</w:t>
      </w:r>
      <w:r w:rsidR="00630655">
        <w:t xml:space="preserve"> </w:t>
      </w:r>
      <w:r w:rsidR="00B7281F" w:rsidRPr="00370B05">
        <w:t>=</w:t>
      </w:r>
    </w:p>
    <w:p w14:paraId="72828219" w14:textId="77777777" w:rsidR="002760C1" w:rsidRPr="00370B05" w:rsidRDefault="002760C1" w:rsidP="00ED6963"/>
    <w:p w14:paraId="15AE125F" w14:textId="18AE1A75" w:rsidR="002760C1" w:rsidRPr="00712E8C" w:rsidRDefault="00B7281F" w:rsidP="00ED6963">
      <w:pPr>
        <w:rPr>
          <w:b/>
        </w:rPr>
      </w:pPr>
      <w:r w:rsidRPr="00712E8C">
        <w:rPr>
          <w:b/>
        </w:rPr>
        <w:t>A)</w:t>
      </w:r>
      <w:r w:rsidR="00712E8C">
        <w:rPr>
          <w:b/>
        </w:rPr>
        <w:t xml:space="preserve">  5x + 1</w:t>
      </w:r>
      <w:r w:rsidR="0080337E" w:rsidRPr="00712E8C">
        <w:rPr>
          <w:b/>
        </w:rPr>
        <w:t xml:space="preserve"> </w:t>
      </w:r>
      <w:r w:rsidR="00CE2921" w:rsidRPr="00712E8C">
        <w:rPr>
          <w:b/>
          <w:position w:val="-4"/>
        </w:rPr>
        <w:object w:dxaOrig="180" w:dyaOrig="260" w14:anchorId="47352891">
          <v:shape id="_x0000_i1044" type="#_x0000_t75" style="width:9pt;height:13.2pt" o:ole="">
            <v:imagedata r:id="rId49" o:title=""/>
          </v:shape>
          <o:OLEObject Type="Embed" ProgID="Equation.DSMT4" ShapeID="_x0000_i1044" DrawAspect="Content" ObjectID="_1476797764" r:id="rId50"/>
        </w:object>
      </w:r>
      <w:r w:rsidR="0080337E" w:rsidRPr="00712E8C">
        <w:rPr>
          <w:b/>
        </w:rPr>
        <w:t xml:space="preserve"> </w:t>
      </w:r>
      <w:r w:rsidR="0080337E" w:rsidRPr="00712E8C">
        <w:rPr>
          <w:b/>
        </w:rPr>
        <w:tab/>
        <w:t>B</w:t>
      </w:r>
      <w:proofErr w:type="gramStart"/>
      <w:r w:rsidR="0080337E" w:rsidRPr="00712E8C">
        <w:rPr>
          <w:b/>
        </w:rPr>
        <w:t xml:space="preserve">) </w:t>
      </w:r>
      <w:r w:rsidR="00712E8C">
        <w:rPr>
          <w:b/>
        </w:rPr>
        <w:t xml:space="preserve"> 6x</w:t>
      </w:r>
      <w:r w:rsidR="00712E8C" w:rsidRPr="00712E8C">
        <w:rPr>
          <w:b/>
          <w:vertAlign w:val="superscript"/>
        </w:rPr>
        <w:t>2</w:t>
      </w:r>
      <w:proofErr w:type="gramEnd"/>
      <w:r w:rsidR="00712E8C">
        <w:rPr>
          <w:b/>
        </w:rPr>
        <w:t xml:space="preserve"> - 2</w:t>
      </w:r>
      <w:r w:rsidR="0080337E" w:rsidRPr="00712E8C">
        <w:rPr>
          <w:b/>
        </w:rPr>
        <w:tab/>
        <w:t xml:space="preserve">C) </w:t>
      </w:r>
      <w:r w:rsidR="00712E8C">
        <w:rPr>
          <w:b/>
        </w:rPr>
        <w:t xml:space="preserve"> 6x</w:t>
      </w:r>
      <w:r w:rsidR="00712E8C" w:rsidRPr="00712E8C">
        <w:rPr>
          <w:b/>
          <w:vertAlign w:val="superscript"/>
        </w:rPr>
        <w:t>2</w:t>
      </w:r>
      <w:r w:rsidR="00712E8C">
        <w:rPr>
          <w:b/>
        </w:rPr>
        <w:t xml:space="preserve"> – 4x - 2</w:t>
      </w:r>
      <w:r w:rsidR="0080337E" w:rsidRPr="00712E8C">
        <w:rPr>
          <w:b/>
        </w:rPr>
        <w:tab/>
      </w:r>
      <w:r w:rsidR="002760C1" w:rsidRPr="00712E8C">
        <w:rPr>
          <w:b/>
        </w:rPr>
        <w:t>D)</w:t>
      </w:r>
      <w:r w:rsidR="0080337E" w:rsidRPr="00712E8C">
        <w:rPr>
          <w:b/>
        </w:rPr>
        <w:t xml:space="preserve">  </w:t>
      </w:r>
      <w:r w:rsidR="00712E8C">
        <w:rPr>
          <w:b/>
        </w:rPr>
        <w:t>6x</w:t>
      </w:r>
      <w:r w:rsidR="00712E8C" w:rsidRPr="00712E8C">
        <w:rPr>
          <w:b/>
          <w:vertAlign w:val="superscript"/>
        </w:rPr>
        <w:t>2</w:t>
      </w:r>
      <w:r w:rsidR="00712E8C">
        <w:rPr>
          <w:b/>
        </w:rPr>
        <w:t xml:space="preserve"> – 12x - 2</w:t>
      </w:r>
      <w:r w:rsidR="002760C1" w:rsidRPr="00712E8C">
        <w:rPr>
          <w:b/>
        </w:rPr>
        <w:tab/>
        <w:t>E) NOTA</w:t>
      </w:r>
    </w:p>
    <w:p w14:paraId="3699B5BB" w14:textId="77777777" w:rsidR="002760C1" w:rsidRPr="00370B05" w:rsidRDefault="002760C1" w:rsidP="00ED6963"/>
    <w:p w14:paraId="41DDA75E" w14:textId="272F4445" w:rsidR="002760C1" w:rsidRPr="00370B05" w:rsidRDefault="00275989" w:rsidP="00ED6963">
      <w:r>
        <w:lastRenderedPageBreak/>
        <w:t>39</w:t>
      </w:r>
      <w:r w:rsidR="00896500" w:rsidRPr="00370B05">
        <w:t xml:space="preserve">. </w:t>
      </w:r>
      <w:r w:rsidR="00442CFC" w:rsidRPr="00370B05">
        <w:rPr>
          <w:position w:val="-4"/>
        </w:rPr>
        <w:object w:dxaOrig="180" w:dyaOrig="260" w14:anchorId="0B0513EC">
          <v:shape id="_x0000_i1045" type="#_x0000_t75" style="width:9pt;height:13.2pt" o:ole="">
            <v:imagedata r:id="rId51" o:title=""/>
          </v:shape>
          <o:OLEObject Type="Embed" ProgID="Equation.DSMT4" ShapeID="_x0000_i1045" DrawAspect="Content" ObjectID="_1476797765" r:id="rId52"/>
        </w:object>
      </w:r>
      <w:r w:rsidR="00460EE0" w:rsidRPr="00370B05">
        <w:rPr>
          <w:position w:val="-4"/>
        </w:rPr>
        <w:object w:dxaOrig="860" w:dyaOrig="300" w14:anchorId="72CC3D18">
          <v:shape id="_x0000_i1046" type="#_x0000_t75" style="width:43.2pt;height:15pt" o:ole="">
            <v:imagedata r:id="rId53" o:title=""/>
          </v:shape>
          <o:OLEObject Type="Embed" ProgID="Equation.DSMT4" ShapeID="_x0000_i1046" DrawAspect="Content" ObjectID="_1476797766" r:id="rId54"/>
        </w:object>
      </w:r>
      <w:r w:rsidR="00460EE0" w:rsidRPr="00370B05">
        <w:rPr>
          <w:position w:val="-4"/>
        </w:rPr>
        <w:t xml:space="preserve">  </w:t>
      </w:r>
      <w:r w:rsidR="00442CFC" w:rsidRPr="00370B05">
        <w:t>Solve for x.</w:t>
      </w:r>
    </w:p>
    <w:p w14:paraId="02C39F92" w14:textId="77777777" w:rsidR="00442CFC" w:rsidRPr="00370B05" w:rsidRDefault="00442CFC" w:rsidP="00ED6963"/>
    <w:p w14:paraId="532FE2C8" w14:textId="771DC2B1" w:rsidR="00442CFC" w:rsidRPr="00712E8C" w:rsidRDefault="00712E8C" w:rsidP="00ED6963">
      <w:pPr>
        <w:rPr>
          <w:b/>
        </w:rPr>
      </w:pPr>
      <w:r>
        <w:rPr>
          <w:b/>
        </w:rPr>
        <w:t xml:space="preserve">A)  </w:t>
      </w:r>
      <w:r w:rsidRPr="008B0E71">
        <w:rPr>
          <w:position w:val="-24"/>
        </w:rPr>
        <w:object w:dxaOrig="260" w:dyaOrig="620" w14:anchorId="3A6FD277">
          <v:shape id="_x0000_i1047" type="#_x0000_t75" style="width:13.2pt;height:31.2pt" o:ole="">
            <v:imagedata r:id="rId55" o:title=""/>
          </v:shape>
          <o:OLEObject Type="Embed" ProgID="Equation.DSMT4" ShapeID="_x0000_i1047" DrawAspect="Content" ObjectID="_1476797767" r:id="rId56"/>
        </w:object>
      </w:r>
      <w:r w:rsidR="00460EE0" w:rsidRPr="00712E8C">
        <w:rPr>
          <w:b/>
        </w:rPr>
        <w:tab/>
      </w:r>
      <w:r w:rsidR="00460EE0" w:rsidRPr="00712E8C">
        <w:rPr>
          <w:b/>
        </w:rPr>
        <w:tab/>
      </w:r>
      <w:r>
        <w:rPr>
          <w:b/>
        </w:rPr>
        <w:t>B)</w:t>
      </w:r>
      <w:r w:rsidR="003B40E1">
        <w:rPr>
          <w:b/>
        </w:rPr>
        <w:t xml:space="preserve"> 1</w:t>
      </w:r>
      <w:r>
        <w:tab/>
      </w:r>
      <w:r w:rsidR="00460EE0" w:rsidRPr="00712E8C">
        <w:rPr>
          <w:b/>
        </w:rPr>
        <w:tab/>
        <w:t>C)</w:t>
      </w:r>
      <w:r w:rsidR="003B40E1">
        <w:rPr>
          <w:b/>
        </w:rPr>
        <w:t xml:space="preserve">  </w:t>
      </w:r>
      <w:r w:rsidR="003B40E1" w:rsidRPr="008B0E71">
        <w:rPr>
          <w:position w:val="-24"/>
        </w:rPr>
        <w:object w:dxaOrig="260" w:dyaOrig="620" w14:anchorId="1237099C">
          <v:shape id="_x0000_i1075" type="#_x0000_t75" style="width:13.2pt;height:31.2pt" o:ole="">
            <v:imagedata r:id="rId57" o:title=""/>
          </v:shape>
          <o:OLEObject Type="Embed" ProgID="Equation.DSMT4" ShapeID="_x0000_i1075" DrawAspect="Content" ObjectID="_1476797768" r:id="rId58"/>
        </w:object>
      </w:r>
      <w:r w:rsidR="00442CFC" w:rsidRPr="00712E8C">
        <w:rPr>
          <w:b/>
        </w:rPr>
        <w:tab/>
      </w:r>
      <w:r w:rsidR="00442CFC" w:rsidRPr="00712E8C">
        <w:rPr>
          <w:b/>
        </w:rPr>
        <w:tab/>
      </w:r>
      <w:r w:rsidR="00460EE0" w:rsidRPr="00712E8C">
        <w:rPr>
          <w:b/>
        </w:rPr>
        <w:t>D) 3</w:t>
      </w:r>
      <w:r w:rsidR="00442CFC" w:rsidRPr="00712E8C">
        <w:rPr>
          <w:b/>
        </w:rPr>
        <w:tab/>
      </w:r>
      <w:r w:rsidR="00460EE0" w:rsidRPr="00712E8C">
        <w:rPr>
          <w:b/>
        </w:rPr>
        <w:t xml:space="preserve">     </w:t>
      </w:r>
      <w:r w:rsidR="00442CFC" w:rsidRPr="00712E8C">
        <w:rPr>
          <w:b/>
        </w:rPr>
        <w:t>E) NOTA</w:t>
      </w:r>
    </w:p>
    <w:p w14:paraId="1BF0C576" w14:textId="77777777" w:rsidR="00442CFC" w:rsidRPr="00370B05" w:rsidRDefault="00442CFC" w:rsidP="00ED6963"/>
    <w:p w14:paraId="7ED3F2E4" w14:textId="48E42BC3" w:rsidR="00442CFC" w:rsidRPr="00370B05" w:rsidRDefault="00275989" w:rsidP="00ED6963">
      <w:r>
        <w:t>40</w:t>
      </w:r>
      <w:r w:rsidR="00442CFC" w:rsidRPr="00370B05">
        <w:t xml:space="preserve">. </w:t>
      </w:r>
      <w:r w:rsidR="008179B2" w:rsidRPr="00370B05">
        <w:t xml:space="preserve">A police officer is scouting the area around the mansion.  She walks 8 yards north and then 6 yards to west.  How far is she from where she originally started? </w:t>
      </w:r>
    </w:p>
    <w:p w14:paraId="6E78CAE9" w14:textId="77777777" w:rsidR="008179B2" w:rsidRPr="00370B05" w:rsidRDefault="008179B2" w:rsidP="00ED6963"/>
    <w:p w14:paraId="36168BED" w14:textId="293E7C75" w:rsidR="008179B2" w:rsidRPr="00382209" w:rsidRDefault="008179B2" w:rsidP="00ED6963">
      <w:pPr>
        <w:rPr>
          <w:b/>
        </w:rPr>
      </w:pPr>
      <w:r w:rsidRPr="00382209">
        <w:rPr>
          <w:b/>
        </w:rPr>
        <w:t>A) 10 feet</w:t>
      </w:r>
      <w:r w:rsidRPr="00382209">
        <w:rPr>
          <w:b/>
        </w:rPr>
        <w:tab/>
      </w:r>
      <w:r w:rsidR="00964325" w:rsidRPr="00382209">
        <w:rPr>
          <w:b/>
        </w:rPr>
        <w:t>B) 14 feet</w:t>
      </w:r>
      <w:r w:rsidR="00964325" w:rsidRPr="00382209">
        <w:rPr>
          <w:b/>
        </w:rPr>
        <w:tab/>
        <w:t>C) 30 feet</w:t>
      </w:r>
      <w:r w:rsidRPr="00382209">
        <w:rPr>
          <w:b/>
        </w:rPr>
        <w:tab/>
        <w:t xml:space="preserve"> D) 42 feet</w:t>
      </w:r>
      <w:r w:rsidRPr="00382209">
        <w:rPr>
          <w:b/>
        </w:rPr>
        <w:tab/>
        <w:t>E) NOTA</w:t>
      </w:r>
    </w:p>
    <w:p w14:paraId="21F18E6A" w14:textId="77777777" w:rsidR="00956583" w:rsidRPr="00370B05" w:rsidRDefault="00956583" w:rsidP="00ED6963"/>
    <w:p w14:paraId="4AF14D2D" w14:textId="7ED4914A" w:rsidR="00956583" w:rsidRPr="00370B05" w:rsidRDefault="00275989" w:rsidP="00ED6963">
      <w:r>
        <w:t>41</w:t>
      </w:r>
      <w:r w:rsidR="00956583" w:rsidRPr="00370B05">
        <w:t>.</w:t>
      </w:r>
      <w:r w:rsidR="00F706FB" w:rsidRPr="00370B05">
        <w:t xml:space="preserve"> </w:t>
      </w:r>
      <w:r w:rsidR="000C506C" w:rsidRPr="00370B05">
        <w:t xml:space="preserve">What is the GCF of </w:t>
      </w:r>
      <w:r w:rsidR="000C506C" w:rsidRPr="00370B05">
        <w:rPr>
          <w:position w:val="-10"/>
        </w:rPr>
        <w:object w:dxaOrig="920" w:dyaOrig="360" w14:anchorId="599C1755">
          <v:shape id="_x0000_i1049" type="#_x0000_t75" style="width:46.2pt;height:18pt" o:ole="">
            <v:imagedata r:id="rId59" o:title=""/>
          </v:shape>
          <o:OLEObject Type="Embed" ProgID="Equation.DSMT4" ShapeID="_x0000_i1049" DrawAspect="Content" ObjectID="_1476797769" r:id="rId60"/>
        </w:object>
      </w:r>
      <w:r w:rsidR="000C506C" w:rsidRPr="00370B05">
        <w:t xml:space="preserve"> and</w:t>
      </w:r>
      <w:r w:rsidR="00FF71EA" w:rsidRPr="00370B05">
        <w:rPr>
          <w:position w:val="-10"/>
        </w:rPr>
        <w:object w:dxaOrig="1180" w:dyaOrig="360" w14:anchorId="22D47AB7">
          <v:shape id="_x0000_i1050" type="#_x0000_t75" style="width:58.8pt;height:18pt" o:ole="">
            <v:imagedata r:id="rId61" o:title=""/>
          </v:shape>
          <o:OLEObject Type="Embed" ProgID="Equation.DSMT4" ShapeID="_x0000_i1050" DrawAspect="Content" ObjectID="_1476797770" r:id="rId62"/>
        </w:object>
      </w:r>
      <w:r w:rsidR="000C506C" w:rsidRPr="00370B05">
        <w:t>?</w:t>
      </w:r>
    </w:p>
    <w:p w14:paraId="0E162813" w14:textId="77777777" w:rsidR="000C506C" w:rsidRPr="00370B05" w:rsidRDefault="000C506C" w:rsidP="00ED6963"/>
    <w:p w14:paraId="4AEDA942" w14:textId="77777777" w:rsidR="00382209" w:rsidRDefault="000C506C" w:rsidP="00ED6963">
      <w:pPr>
        <w:rPr>
          <w:b/>
        </w:rPr>
      </w:pPr>
      <w:r w:rsidRPr="00382209">
        <w:rPr>
          <w:b/>
        </w:rPr>
        <w:t>A)</w:t>
      </w:r>
      <w:r w:rsidR="00382209">
        <w:rPr>
          <w:b/>
        </w:rPr>
        <w:t xml:space="preserve">  5wxyz </w:t>
      </w:r>
      <w:r w:rsidRPr="00382209">
        <w:rPr>
          <w:b/>
        </w:rPr>
        <w:t xml:space="preserve">  </w:t>
      </w:r>
      <w:r w:rsidR="00A37C52" w:rsidRPr="00382209">
        <w:rPr>
          <w:b/>
        </w:rPr>
        <w:t xml:space="preserve">   </w:t>
      </w:r>
      <w:r w:rsidRPr="00382209">
        <w:rPr>
          <w:b/>
        </w:rPr>
        <w:t xml:space="preserve"> </w:t>
      </w:r>
      <w:r w:rsidR="00382209">
        <w:rPr>
          <w:b/>
        </w:rPr>
        <w:tab/>
      </w:r>
      <w:r w:rsidR="00382209">
        <w:rPr>
          <w:b/>
        </w:rPr>
        <w:tab/>
      </w:r>
      <w:r w:rsidRPr="00382209">
        <w:rPr>
          <w:b/>
        </w:rPr>
        <w:t>B</w:t>
      </w:r>
      <w:proofErr w:type="gramStart"/>
      <w:r w:rsidRPr="00382209">
        <w:rPr>
          <w:b/>
        </w:rPr>
        <w:t>)</w:t>
      </w:r>
      <w:r w:rsidR="00382209">
        <w:rPr>
          <w:b/>
        </w:rPr>
        <w:t xml:space="preserve">  25x</w:t>
      </w:r>
      <w:r w:rsidR="00382209" w:rsidRPr="00382209">
        <w:rPr>
          <w:b/>
          <w:vertAlign w:val="superscript"/>
        </w:rPr>
        <w:t>2</w:t>
      </w:r>
      <w:r w:rsidR="00382209">
        <w:rPr>
          <w:b/>
        </w:rPr>
        <w:t>y</w:t>
      </w:r>
      <w:r w:rsidR="00382209" w:rsidRPr="00382209">
        <w:rPr>
          <w:b/>
          <w:vertAlign w:val="superscript"/>
        </w:rPr>
        <w:t>4</w:t>
      </w:r>
      <w:r w:rsidR="00382209">
        <w:rPr>
          <w:b/>
        </w:rPr>
        <w:t>z</w:t>
      </w:r>
      <w:r w:rsidR="00382209" w:rsidRPr="00382209">
        <w:rPr>
          <w:b/>
          <w:vertAlign w:val="superscript"/>
        </w:rPr>
        <w:t>3</w:t>
      </w:r>
      <w:proofErr w:type="gramEnd"/>
      <w:r w:rsidRPr="00382209">
        <w:rPr>
          <w:b/>
        </w:rPr>
        <w:tab/>
      </w:r>
      <w:r w:rsidR="0023599D" w:rsidRPr="00382209">
        <w:rPr>
          <w:b/>
        </w:rPr>
        <w:t xml:space="preserve">  </w:t>
      </w:r>
      <w:r w:rsidR="00382209">
        <w:rPr>
          <w:b/>
        </w:rPr>
        <w:tab/>
      </w:r>
      <w:r w:rsidR="00382209">
        <w:rPr>
          <w:b/>
        </w:rPr>
        <w:tab/>
      </w:r>
      <w:r w:rsidRPr="00382209">
        <w:rPr>
          <w:b/>
        </w:rPr>
        <w:t xml:space="preserve">C) </w:t>
      </w:r>
      <w:r w:rsidR="00382209">
        <w:rPr>
          <w:b/>
        </w:rPr>
        <w:t xml:space="preserve"> 25wx</w:t>
      </w:r>
      <w:r w:rsidR="00382209" w:rsidRPr="00382209">
        <w:rPr>
          <w:b/>
          <w:vertAlign w:val="superscript"/>
        </w:rPr>
        <w:t>2</w:t>
      </w:r>
      <w:r w:rsidR="00382209">
        <w:rPr>
          <w:b/>
        </w:rPr>
        <w:t>y</w:t>
      </w:r>
      <w:r w:rsidR="00382209" w:rsidRPr="00382209">
        <w:rPr>
          <w:b/>
          <w:vertAlign w:val="superscript"/>
        </w:rPr>
        <w:t>7</w:t>
      </w:r>
      <w:r w:rsidR="00382209">
        <w:rPr>
          <w:b/>
        </w:rPr>
        <w:t>z</w:t>
      </w:r>
      <w:r w:rsidR="00382209" w:rsidRPr="00382209">
        <w:rPr>
          <w:b/>
          <w:vertAlign w:val="superscript"/>
        </w:rPr>
        <w:t>3</w:t>
      </w:r>
      <w:r w:rsidR="00D35DC2" w:rsidRPr="00382209">
        <w:rPr>
          <w:b/>
        </w:rPr>
        <w:t xml:space="preserve">      </w:t>
      </w:r>
    </w:p>
    <w:p w14:paraId="338DE117" w14:textId="77777777" w:rsidR="00382209" w:rsidRDefault="00382209" w:rsidP="00ED6963">
      <w:pPr>
        <w:rPr>
          <w:b/>
        </w:rPr>
      </w:pPr>
    </w:p>
    <w:p w14:paraId="036DA848" w14:textId="764FFA7B" w:rsidR="000C506C" w:rsidRPr="00382209" w:rsidRDefault="000C506C" w:rsidP="00382209">
      <w:pPr>
        <w:ind w:left="720" w:firstLine="720"/>
        <w:rPr>
          <w:b/>
        </w:rPr>
      </w:pPr>
      <w:r w:rsidRPr="00382209">
        <w:rPr>
          <w:b/>
        </w:rPr>
        <w:t>D</w:t>
      </w:r>
      <w:r w:rsidR="00382209">
        <w:rPr>
          <w:b/>
        </w:rPr>
        <w:t>)  625x</w:t>
      </w:r>
      <w:r w:rsidR="00382209" w:rsidRPr="00382209">
        <w:rPr>
          <w:b/>
          <w:vertAlign w:val="superscript"/>
        </w:rPr>
        <w:t>5</w:t>
      </w:r>
      <w:r w:rsidR="00382209">
        <w:rPr>
          <w:b/>
        </w:rPr>
        <w:t>y</w:t>
      </w:r>
      <w:r w:rsidR="00382209" w:rsidRPr="00382209">
        <w:rPr>
          <w:b/>
          <w:vertAlign w:val="superscript"/>
        </w:rPr>
        <w:t>11</w:t>
      </w:r>
      <w:r w:rsidR="00382209">
        <w:rPr>
          <w:b/>
        </w:rPr>
        <w:t>z</w:t>
      </w:r>
      <w:r w:rsidR="00382209" w:rsidRPr="00382209">
        <w:rPr>
          <w:b/>
          <w:vertAlign w:val="superscript"/>
        </w:rPr>
        <w:t>8</w:t>
      </w:r>
      <w:r w:rsidRPr="00382209">
        <w:rPr>
          <w:b/>
        </w:rPr>
        <w:t xml:space="preserve">    </w:t>
      </w:r>
      <w:r w:rsidR="00382209">
        <w:rPr>
          <w:b/>
        </w:rPr>
        <w:tab/>
      </w:r>
      <w:r w:rsidRPr="00382209">
        <w:rPr>
          <w:b/>
        </w:rPr>
        <w:t>E) NOTA</w:t>
      </w:r>
    </w:p>
    <w:p w14:paraId="4A6FC01C" w14:textId="77777777" w:rsidR="00E366D5" w:rsidRPr="00370B05" w:rsidRDefault="00E366D5" w:rsidP="00ED6963"/>
    <w:p w14:paraId="3C29CEB5" w14:textId="38BA56EA" w:rsidR="00E366D5" w:rsidRPr="00370B05" w:rsidRDefault="00275989" w:rsidP="00ED6963">
      <w:r>
        <w:t>42</w:t>
      </w:r>
      <w:r w:rsidR="00E366D5" w:rsidRPr="00370B05">
        <w:t xml:space="preserve">. What is one minus the </w:t>
      </w:r>
      <w:r w:rsidR="004A3226" w:rsidRPr="00370B05">
        <w:t xml:space="preserve">reciprocal of the rate of change </w:t>
      </w:r>
      <w:proofErr w:type="gramStart"/>
      <w:r w:rsidR="004A3226" w:rsidRPr="00370B05">
        <w:t xml:space="preserve">of </w:t>
      </w:r>
      <w:proofErr w:type="gramEnd"/>
      <w:r w:rsidR="004A3226" w:rsidRPr="00370B05">
        <w:rPr>
          <w:position w:val="-10"/>
        </w:rPr>
        <w:object w:dxaOrig="1160" w:dyaOrig="320" w14:anchorId="128E0C52">
          <v:shape id="_x0000_i1051" type="#_x0000_t75" style="width:58.2pt;height:16.2pt" o:ole="">
            <v:imagedata r:id="rId63" o:title=""/>
          </v:shape>
          <o:OLEObject Type="Embed" ProgID="Equation.DSMT4" ShapeID="_x0000_i1051" DrawAspect="Content" ObjectID="_1476797771" r:id="rId64"/>
        </w:object>
      </w:r>
      <w:r w:rsidR="004A3226" w:rsidRPr="00370B05">
        <w:t>?</w:t>
      </w:r>
    </w:p>
    <w:p w14:paraId="0BCC0682" w14:textId="77777777" w:rsidR="004A3226" w:rsidRPr="00370B05" w:rsidRDefault="004A3226" w:rsidP="00ED6963"/>
    <w:p w14:paraId="053686EF" w14:textId="24052E73" w:rsidR="004A3226" w:rsidRPr="0061156F" w:rsidRDefault="0061156F" w:rsidP="00ED6963">
      <w:pPr>
        <w:rPr>
          <w:b/>
        </w:rPr>
      </w:pPr>
      <w:r>
        <w:rPr>
          <w:b/>
        </w:rPr>
        <w:t xml:space="preserve">A)  </w:t>
      </w:r>
      <w:r w:rsidRPr="008B0E71">
        <w:rPr>
          <w:position w:val="-24"/>
        </w:rPr>
        <w:object w:dxaOrig="240" w:dyaOrig="620" w14:anchorId="6D42B513">
          <v:shape id="_x0000_i1052" type="#_x0000_t75" style="width:12pt;height:31.2pt" o:ole="">
            <v:imagedata r:id="rId65" o:title=""/>
          </v:shape>
          <o:OLEObject Type="Embed" ProgID="Equation.DSMT4" ShapeID="_x0000_i1052" DrawAspect="Content" ObjectID="_1476797772" r:id="rId66"/>
        </w:object>
      </w:r>
      <w:r w:rsidR="00FF71EA" w:rsidRPr="0061156F">
        <w:rPr>
          <w:b/>
        </w:rPr>
        <w:tab/>
      </w:r>
      <w:r w:rsidR="00FF71EA" w:rsidRPr="0061156F">
        <w:rPr>
          <w:b/>
        </w:rPr>
        <w:tab/>
      </w:r>
      <w:r>
        <w:rPr>
          <w:b/>
        </w:rPr>
        <w:t xml:space="preserve">B)  </w:t>
      </w:r>
      <w:r w:rsidRPr="008B0E71">
        <w:rPr>
          <w:position w:val="-24"/>
        </w:rPr>
        <w:object w:dxaOrig="240" w:dyaOrig="620" w14:anchorId="00AD99E2">
          <v:shape id="_x0000_i1053" type="#_x0000_t75" style="width:12pt;height:31.2pt" o:ole="">
            <v:imagedata r:id="rId67" o:title=""/>
          </v:shape>
          <o:OLEObject Type="Embed" ProgID="Equation.DSMT4" ShapeID="_x0000_i1053" DrawAspect="Content" ObjectID="_1476797773" r:id="rId68"/>
        </w:object>
      </w:r>
      <w:r w:rsidR="00FF71EA" w:rsidRPr="0061156F">
        <w:rPr>
          <w:b/>
        </w:rPr>
        <w:tab/>
      </w:r>
      <w:r>
        <w:rPr>
          <w:b/>
        </w:rPr>
        <w:tab/>
        <w:t xml:space="preserve">C)  </w:t>
      </w:r>
      <w:r w:rsidRPr="008B0E71">
        <w:rPr>
          <w:position w:val="-24"/>
        </w:rPr>
        <w:object w:dxaOrig="240" w:dyaOrig="620" w14:anchorId="2DC8BED4">
          <v:shape id="_x0000_i1054" type="#_x0000_t75" style="width:12pt;height:31.2pt" o:ole="">
            <v:imagedata r:id="rId69" o:title=""/>
          </v:shape>
          <o:OLEObject Type="Embed" ProgID="Equation.DSMT4" ShapeID="_x0000_i1054" DrawAspect="Content" ObjectID="_1476797774" r:id="rId70"/>
        </w:object>
      </w:r>
      <w:r w:rsidR="00FF71EA" w:rsidRPr="0061156F">
        <w:rPr>
          <w:b/>
        </w:rPr>
        <w:tab/>
      </w:r>
      <w:r w:rsidR="00FF71EA" w:rsidRPr="0061156F">
        <w:rPr>
          <w:b/>
        </w:rPr>
        <w:tab/>
        <w:t>D)</w:t>
      </w:r>
      <w:r>
        <w:t xml:space="preserve">  </w:t>
      </w:r>
      <w:r w:rsidRPr="008B0E71">
        <w:rPr>
          <w:position w:val="-24"/>
        </w:rPr>
        <w:object w:dxaOrig="240" w:dyaOrig="620" w14:anchorId="7744C34C">
          <v:shape id="_x0000_i1055" type="#_x0000_t75" style="width:12pt;height:31.2pt" o:ole="">
            <v:imagedata r:id="rId71" o:title=""/>
          </v:shape>
          <o:OLEObject Type="Embed" ProgID="Equation.DSMT4" ShapeID="_x0000_i1055" DrawAspect="Content" ObjectID="_1476797775" r:id="rId72"/>
        </w:object>
      </w:r>
      <w:r w:rsidR="00FF71EA" w:rsidRPr="0061156F">
        <w:rPr>
          <w:b/>
        </w:rPr>
        <w:tab/>
      </w:r>
      <w:r w:rsidR="004A3226" w:rsidRPr="0061156F">
        <w:rPr>
          <w:b/>
        </w:rPr>
        <w:tab/>
        <w:t>E) NOTA</w:t>
      </w:r>
    </w:p>
    <w:p w14:paraId="7AD6B6E2" w14:textId="77777777" w:rsidR="004A3226" w:rsidRPr="00370B05" w:rsidRDefault="004A3226" w:rsidP="00ED6963"/>
    <w:p w14:paraId="1A330200" w14:textId="5B0C21CF" w:rsidR="004A3226" w:rsidRPr="00370B05" w:rsidRDefault="00275989" w:rsidP="00ED6963">
      <w:r>
        <w:t>43</w:t>
      </w:r>
      <w:r w:rsidR="004A3226" w:rsidRPr="00370B05">
        <w:t xml:space="preserve">. </w:t>
      </w:r>
      <w:r w:rsidR="00435FD8" w:rsidRPr="00370B05">
        <w:rPr>
          <w:position w:val="-4"/>
        </w:rPr>
        <w:object w:dxaOrig="180" w:dyaOrig="260" w14:anchorId="36E25A83">
          <v:shape id="_x0000_i1056" type="#_x0000_t75" style="width:9pt;height:13.2pt" o:ole="">
            <v:imagedata r:id="rId73" o:title=""/>
          </v:shape>
          <o:OLEObject Type="Embed" ProgID="Equation.DSMT4" ShapeID="_x0000_i1056" DrawAspect="Content" ObjectID="_1476797776" r:id="rId74"/>
        </w:object>
      </w:r>
      <w:r w:rsidR="00435FD8" w:rsidRPr="00370B05">
        <w:t xml:space="preserve"> </w:t>
      </w:r>
      <w:r w:rsidR="00435FD8" w:rsidRPr="00370B05">
        <w:rPr>
          <w:position w:val="-32"/>
        </w:rPr>
        <w:object w:dxaOrig="2360" w:dyaOrig="780" w14:anchorId="3849D51E">
          <v:shape id="_x0000_i1057" type="#_x0000_t75" style="width:118.2pt;height:39pt" o:ole="">
            <v:imagedata r:id="rId75" o:title=""/>
          </v:shape>
          <o:OLEObject Type="Embed" ProgID="Equation.DSMT4" ShapeID="_x0000_i1057" DrawAspect="Content" ObjectID="_1476797777" r:id="rId76"/>
        </w:object>
      </w:r>
    </w:p>
    <w:p w14:paraId="0381B339" w14:textId="77777777" w:rsidR="00435FD8" w:rsidRPr="00370B05" w:rsidRDefault="00435FD8" w:rsidP="00ED6963"/>
    <w:p w14:paraId="30A35E97" w14:textId="2D1CF460" w:rsidR="00435FD8" w:rsidRPr="00062636" w:rsidRDefault="00435FD8" w:rsidP="00ED6963">
      <w:pPr>
        <w:rPr>
          <w:b/>
        </w:rPr>
      </w:pPr>
      <w:r w:rsidRPr="00062636">
        <w:rPr>
          <w:b/>
        </w:rPr>
        <w:t>A)</w:t>
      </w:r>
      <w:r w:rsidR="00062636">
        <w:rPr>
          <w:b/>
        </w:rPr>
        <w:t xml:space="preserve">  </w:t>
      </w:r>
      <w:r w:rsidR="00062636" w:rsidRPr="008B0E71">
        <w:rPr>
          <w:position w:val="-66"/>
        </w:rPr>
        <w:object w:dxaOrig="999" w:dyaOrig="920" w14:anchorId="4181936D">
          <v:shape id="_x0000_i1058" type="#_x0000_t75" style="width:49.8pt;height:46.2pt" o:ole="">
            <v:imagedata r:id="rId77" o:title=""/>
          </v:shape>
          <o:OLEObject Type="Embed" ProgID="Equation.DSMT4" ShapeID="_x0000_i1058" DrawAspect="Content" ObjectID="_1476797778" r:id="rId78"/>
        </w:object>
      </w:r>
      <w:r w:rsidRPr="00062636">
        <w:rPr>
          <w:b/>
        </w:rPr>
        <w:tab/>
      </w:r>
      <w:r w:rsidR="00062636">
        <w:rPr>
          <w:b/>
        </w:rPr>
        <w:tab/>
      </w:r>
      <w:r w:rsidRPr="00062636">
        <w:rPr>
          <w:b/>
        </w:rPr>
        <w:t>B)</w:t>
      </w:r>
      <w:r w:rsidR="00062636">
        <w:rPr>
          <w:b/>
        </w:rPr>
        <w:t xml:space="preserve">  </w:t>
      </w:r>
      <w:r w:rsidR="00062636" w:rsidRPr="008B0E71">
        <w:rPr>
          <w:position w:val="-66"/>
        </w:rPr>
        <w:object w:dxaOrig="940" w:dyaOrig="920" w14:anchorId="67179FA6">
          <v:shape id="_x0000_i1059" type="#_x0000_t75" style="width:46.8pt;height:46.2pt" o:ole="">
            <v:imagedata r:id="rId79" o:title=""/>
          </v:shape>
          <o:OLEObject Type="Embed" ProgID="Equation.DSMT4" ShapeID="_x0000_i1059" DrawAspect="Content" ObjectID="_1476797779" r:id="rId80"/>
        </w:object>
      </w:r>
      <w:r w:rsidRPr="00062636">
        <w:rPr>
          <w:b/>
        </w:rPr>
        <w:tab/>
      </w:r>
      <w:r w:rsidR="00062636">
        <w:rPr>
          <w:b/>
        </w:rPr>
        <w:tab/>
      </w:r>
      <w:r w:rsidRPr="00062636">
        <w:rPr>
          <w:b/>
        </w:rPr>
        <w:t>C)</w:t>
      </w:r>
      <w:r w:rsidR="00062636">
        <w:rPr>
          <w:b/>
        </w:rPr>
        <w:t xml:space="preserve">  </w:t>
      </w:r>
      <w:r w:rsidR="00062636" w:rsidRPr="008B0E71">
        <w:rPr>
          <w:position w:val="-66"/>
        </w:rPr>
        <w:object w:dxaOrig="1080" w:dyaOrig="920" w14:anchorId="59B89065">
          <v:shape id="_x0000_i1060" type="#_x0000_t75" style="width:54pt;height:46.2pt" o:ole="">
            <v:imagedata r:id="rId81" o:title=""/>
          </v:shape>
          <o:OLEObject Type="Embed" ProgID="Equation.DSMT4" ShapeID="_x0000_i1060" DrawAspect="Content" ObjectID="_1476797780" r:id="rId82"/>
        </w:object>
      </w:r>
      <w:r w:rsidRPr="00062636">
        <w:rPr>
          <w:b/>
        </w:rPr>
        <w:tab/>
      </w:r>
      <w:r w:rsidR="00062636">
        <w:rPr>
          <w:b/>
        </w:rPr>
        <w:tab/>
      </w:r>
      <w:r w:rsidRPr="00062636">
        <w:rPr>
          <w:b/>
        </w:rPr>
        <w:t>D)</w:t>
      </w:r>
      <w:r w:rsidR="00062636">
        <w:rPr>
          <w:b/>
        </w:rPr>
        <w:t xml:space="preserve">  </w:t>
      </w:r>
      <w:r w:rsidR="00062636" w:rsidRPr="008B0E71">
        <w:rPr>
          <w:position w:val="-66"/>
        </w:rPr>
        <w:object w:dxaOrig="1080" w:dyaOrig="920" w14:anchorId="0597D6ED">
          <v:shape id="_x0000_i1061" type="#_x0000_t75" style="width:54pt;height:46.2pt" o:ole="">
            <v:imagedata r:id="rId83" o:title=""/>
          </v:shape>
          <o:OLEObject Type="Embed" ProgID="Equation.DSMT4" ShapeID="_x0000_i1061" DrawAspect="Content" ObjectID="_1476797781" r:id="rId84"/>
        </w:object>
      </w:r>
      <w:r w:rsidRPr="00062636">
        <w:rPr>
          <w:b/>
        </w:rPr>
        <w:tab/>
      </w:r>
    </w:p>
    <w:p w14:paraId="4AD7DC25" w14:textId="77777777" w:rsidR="00062636" w:rsidRDefault="00062636" w:rsidP="00ED6963">
      <w:pPr>
        <w:rPr>
          <w:b/>
        </w:rPr>
      </w:pPr>
    </w:p>
    <w:p w14:paraId="21C54496" w14:textId="06708AAB" w:rsidR="00435FD8" w:rsidRPr="00062636" w:rsidRDefault="00435FD8" w:rsidP="00ED6963">
      <w:pPr>
        <w:rPr>
          <w:b/>
        </w:rPr>
      </w:pPr>
      <w:r w:rsidRPr="00062636">
        <w:rPr>
          <w:b/>
        </w:rPr>
        <w:t>E) NOTA</w:t>
      </w:r>
    </w:p>
    <w:p w14:paraId="4F2E9B60" w14:textId="77777777" w:rsidR="00FC3577" w:rsidRPr="00370B05" w:rsidRDefault="00FC3577" w:rsidP="00ED6963"/>
    <w:p w14:paraId="4A0B8C17" w14:textId="0ECA087D" w:rsidR="00FC3577" w:rsidRPr="00370B05" w:rsidRDefault="00275989" w:rsidP="00ED6963">
      <w:r>
        <w:t>44</w:t>
      </w:r>
      <w:r w:rsidR="00FC3577" w:rsidRPr="00370B05">
        <w:t xml:space="preserve">. </w:t>
      </w:r>
      <w:r w:rsidR="007B3C0A" w:rsidRPr="00370B05">
        <w:t xml:space="preserve">Mrs. Peacock discovers that Colonel Mustard is the murderer!!! </w:t>
      </w:r>
      <w:r w:rsidR="00062636">
        <w:t xml:space="preserve"> </w:t>
      </w:r>
      <w:r w:rsidR="00A37C52" w:rsidRPr="00370B05">
        <w:t>When she makes her discovery, she is standing still, but</w:t>
      </w:r>
      <w:r w:rsidR="00062636">
        <w:t xml:space="preserve"> begins to run and</w:t>
      </w:r>
      <w:r w:rsidR="00A37C52" w:rsidRPr="00370B05">
        <w:t xml:space="preserve"> within the 15 seconds it takes her to get across the house to warn everyone else, she has sped up to a speed of 45 m/s.  What was the average rate of change of Mrs. Peacock’s speed as she ran across the house?</w:t>
      </w:r>
    </w:p>
    <w:p w14:paraId="35BBCB15" w14:textId="77777777" w:rsidR="007B3C0A" w:rsidRPr="00370B05" w:rsidRDefault="007B3C0A" w:rsidP="00ED6963"/>
    <w:p w14:paraId="178790E2" w14:textId="6867A8F8" w:rsidR="007B3C0A" w:rsidRPr="00062636" w:rsidRDefault="00470788" w:rsidP="00ED6963">
      <w:pPr>
        <w:rPr>
          <w:b/>
        </w:rPr>
      </w:pPr>
      <w:r w:rsidRPr="00062636">
        <w:rPr>
          <w:b/>
        </w:rPr>
        <w:t>A) 3 m/s</w:t>
      </w:r>
      <w:r w:rsidRPr="00062636">
        <w:rPr>
          <w:b/>
          <w:vertAlign w:val="superscript"/>
        </w:rPr>
        <w:t>2</w:t>
      </w:r>
      <w:r w:rsidRPr="00062636">
        <w:rPr>
          <w:b/>
        </w:rPr>
        <w:tab/>
        <w:t>B) 15 m/s</w:t>
      </w:r>
      <w:r w:rsidRPr="00062636">
        <w:rPr>
          <w:b/>
          <w:vertAlign w:val="superscript"/>
        </w:rPr>
        <w:t>2</w:t>
      </w:r>
      <w:r w:rsidR="00A37C52" w:rsidRPr="00062636">
        <w:rPr>
          <w:b/>
        </w:rPr>
        <w:tab/>
        <w:t>C) 30</w:t>
      </w:r>
      <w:r w:rsidRPr="00062636">
        <w:rPr>
          <w:b/>
        </w:rPr>
        <w:t xml:space="preserve"> m/s</w:t>
      </w:r>
      <w:r w:rsidRPr="00062636">
        <w:rPr>
          <w:b/>
          <w:vertAlign w:val="superscript"/>
        </w:rPr>
        <w:t>2</w:t>
      </w:r>
      <w:r w:rsidR="007B3C0A" w:rsidRPr="00062636">
        <w:rPr>
          <w:b/>
        </w:rPr>
        <w:tab/>
      </w:r>
      <w:r w:rsidR="00A37C52" w:rsidRPr="00062636">
        <w:rPr>
          <w:b/>
        </w:rPr>
        <w:t>D) 45</w:t>
      </w:r>
      <w:r w:rsidRPr="00062636">
        <w:rPr>
          <w:b/>
        </w:rPr>
        <w:t xml:space="preserve"> m/s</w:t>
      </w:r>
      <w:r w:rsidRPr="00062636">
        <w:rPr>
          <w:b/>
          <w:vertAlign w:val="superscript"/>
        </w:rPr>
        <w:t>2</w:t>
      </w:r>
      <w:r w:rsidR="00A37C52" w:rsidRPr="00062636">
        <w:rPr>
          <w:b/>
        </w:rPr>
        <w:t xml:space="preserve">  </w:t>
      </w:r>
      <w:r w:rsidR="007B3C0A" w:rsidRPr="00062636">
        <w:rPr>
          <w:b/>
        </w:rPr>
        <w:t xml:space="preserve">   E) NOTA</w:t>
      </w:r>
    </w:p>
    <w:p w14:paraId="5D8A711A" w14:textId="77777777" w:rsidR="007B3C0A" w:rsidRPr="00370B05" w:rsidRDefault="007B3C0A" w:rsidP="00ED6963"/>
    <w:p w14:paraId="2321C804" w14:textId="5AB5A84F" w:rsidR="007B3C0A" w:rsidRPr="00370B05" w:rsidRDefault="00275989" w:rsidP="00ED6963">
      <w:r>
        <w:t>45</w:t>
      </w:r>
      <w:r w:rsidR="007B3C0A" w:rsidRPr="00370B05">
        <w:t xml:space="preserve">. </w:t>
      </w:r>
      <w:r w:rsidR="00526F3C" w:rsidRPr="00370B05">
        <w:t xml:space="preserve"> When the police find Colonel Mustard, he tells them that he will go with them willingly if they can tell him what the degree </w:t>
      </w:r>
      <w:proofErr w:type="gramStart"/>
      <w:r w:rsidR="00526F3C" w:rsidRPr="00370B05">
        <w:t>of</w:t>
      </w:r>
      <w:r w:rsidR="00A37C52" w:rsidRPr="00370B05">
        <w:t xml:space="preserve"> </w:t>
      </w:r>
      <w:proofErr w:type="gramEnd"/>
      <w:r w:rsidR="00A37C52" w:rsidRPr="00370B05">
        <w:rPr>
          <w:position w:val="-10"/>
        </w:rPr>
        <w:object w:dxaOrig="840" w:dyaOrig="360" w14:anchorId="5EEA7051">
          <v:shape id="_x0000_i1062" type="#_x0000_t75" style="width:42pt;height:18pt" o:ole="">
            <v:imagedata r:id="rId85" o:title=""/>
          </v:shape>
          <o:OLEObject Type="Embed" ProgID="Equation.DSMT4" ShapeID="_x0000_i1062" DrawAspect="Content" ObjectID="_1476797782" r:id="rId86"/>
        </w:object>
      </w:r>
      <w:r w:rsidR="00526F3C" w:rsidRPr="00370B05">
        <w:t>? What answer should the police give him if they want his cooperation?</w:t>
      </w:r>
    </w:p>
    <w:p w14:paraId="7A61B42A" w14:textId="77777777" w:rsidR="00526F3C" w:rsidRPr="00370B05" w:rsidRDefault="00526F3C" w:rsidP="00ED6963"/>
    <w:p w14:paraId="5405265E" w14:textId="1DFCFA2D" w:rsidR="00526F3C" w:rsidRPr="00062636" w:rsidRDefault="00A37C52" w:rsidP="00ED6963">
      <w:pPr>
        <w:rPr>
          <w:b/>
        </w:rPr>
      </w:pPr>
      <w:r w:rsidRPr="00062636">
        <w:rPr>
          <w:b/>
        </w:rPr>
        <w:t>A) 2</w:t>
      </w:r>
      <w:r w:rsidRPr="00062636">
        <w:rPr>
          <w:b/>
        </w:rPr>
        <w:tab/>
      </w:r>
      <w:r w:rsidRPr="00062636">
        <w:rPr>
          <w:b/>
        </w:rPr>
        <w:tab/>
        <w:t>B) 6</w:t>
      </w:r>
      <w:r w:rsidRPr="00062636">
        <w:rPr>
          <w:b/>
        </w:rPr>
        <w:tab/>
      </w:r>
      <w:r w:rsidRPr="00062636">
        <w:rPr>
          <w:b/>
        </w:rPr>
        <w:tab/>
        <w:t>C) 9</w:t>
      </w:r>
      <w:r w:rsidRPr="00062636">
        <w:rPr>
          <w:b/>
        </w:rPr>
        <w:tab/>
      </w:r>
      <w:r w:rsidRPr="00062636">
        <w:rPr>
          <w:b/>
        </w:rPr>
        <w:tab/>
        <w:t>D) 12</w:t>
      </w:r>
      <w:r w:rsidR="00526F3C" w:rsidRPr="00062636">
        <w:rPr>
          <w:b/>
        </w:rPr>
        <w:tab/>
      </w:r>
      <w:r w:rsidR="00526F3C" w:rsidRPr="00062636">
        <w:rPr>
          <w:b/>
        </w:rPr>
        <w:tab/>
        <w:t>E) NOTA</w:t>
      </w:r>
    </w:p>
    <w:p w14:paraId="57AD186F" w14:textId="77777777" w:rsidR="009C6C28" w:rsidRPr="00370B05" w:rsidRDefault="009C6C28" w:rsidP="00ED6963"/>
    <w:p w14:paraId="0EF6642A" w14:textId="4F322625" w:rsidR="009C6C28" w:rsidRPr="00370B05" w:rsidRDefault="00275989" w:rsidP="00ED6963">
      <w:r>
        <w:lastRenderedPageBreak/>
        <w:t>46</w:t>
      </w:r>
      <w:r w:rsidR="009C6C28" w:rsidRPr="00370B05">
        <w:t xml:space="preserve">. </w:t>
      </w:r>
      <w:r w:rsidR="009C6C28" w:rsidRPr="00370B05">
        <w:rPr>
          <w:position w:val="-4"/>
        </w:rPr>
        <w:object w:dxaOrig="180" w:dyaOrig="260" w14:anchorId="26226C7E">
          <v:shape id="_x0000_i1063" type="#_x0000_t75" style="width:9pt;height:13.2pt" o:ole="">
            <v:imagedata r:id="rId87" o:title=""/>
          </v:shape>
          <o:OLEObject Type="Embed" ProgID="Equation.DSMT4" ShapeID="_x0000_i1063" DrawAspect="Content" ObjectID="_1476797783" r:id="rId88"/>
        </w:object>
      </w:r>
      <w:r w:rsidR="009C6C28" w:rsidRPr="00370B05">
        <w:t xml:space="preserve"> </w:t>
      </w:r>
      <w:proofErr w:type="gramStart"/>
      <w:r w:rsidR="009C6C28" w:rsidRPr="00370B05">
        <w:t>If</w:t>
      </w:r>
      <w:r w:rsidR="00062636">
        <w:t xml:space="preserve">  </w:t>
      </w:r>
      <w:proofErr w:type="gramEnd"/>
      <w:r w:rsidR="00062636" w:rsidRPr="008B0E71">
        <w:rPr>
          <w:position w:val="-8"/>
        </w:rPr>
        <w:object w:dxaOrig="1560" w:dyaOrig="360" w14:anchorId="44DCA8B8">
          <v:shape id="_x0000_i1064" type="#_x0000_t75" style="width:78pt;height:18pt" o:ole="">
            <v:imagedata r:id="rId89" o:title=""/>
          </v:shape>
          <o:OLEObject Type="Embed" ProgID="Equation.DSMT4" ShapeID="_x0000_i1064" DrawAspect="Content" ObjectID="_1476797784" r:id="rId90"/>
        </w:object>
      </w:r>
      <w:r w:rsidR="009C6C28" w:rsidRPr="00370B05">
        <w:t>, what is</w:t>
      </w:r>
      <w:r w:rsidR="00AD3967">
        <w:t xml:space="preserve">  </w:t>
      </w:r>
      <w:r w:rsidR="00AD3967" w:rsidRPr="008B0E71">
        <w:rPr>
          <w:position w:val="-6"/>
        </w:rPr>
        <w:object w:dxaOrig="800" w:dyaOrig="340" w14:anchorId="72A1085D">
          <v:shape id="_x0000_i1065" type="#_x0000_t75" style="width:40.2pt;height:16.8pt" o:ole="">
            <v:imagedata r:id="rId91" o:title=""/>
          </v:shape>
          <o:OLEObject Type="Embed" ProgID="Equation.DSMT4" ShapeID="_x0000_i1065" DrawAspect="Content" ObjectID="_1476797785" r:id="rId92"/>
        </w:object>
      </w:r>
      <w:r w:rsidR="00AD3967">
        <w:t xml:space="preserve">  in simplest form?</w:t>
      </w:r>
    </w:p>
    <w:p w14:paraId="2AEFDF2E" w14:textId="77777777" w:rsidR="009C6C28" w:rsidRPr="00370B05" w:rsidRDefault="009C6C28" w:rsidP="00ED6963"/>
    <w:p w14:paraId="0A1162B9" w14:textId="1998C5B7" w:rsidR="009C6C28" w:rsidRPr="00062636" w:rsidRDefault="009C6C28" w:rsidP="00ED6963">
      <w:pPr>
        <w:rPr>
          <w:b/>
        </w:rPr>
      </w:pPr>
      <w:r w:rsidRPr="00062636">
        <w:rPr>
          <w:b/>
        </w:rPr>
        <w:t>A)</w:t>
      </w:r>
      <w:r w:rsidR="00B40221" w:rsidRPr="00062636">
        <w:rPr>
          <w:b/>
        </w:rPr>
        <w:t xml:space="preserve"> -17</w:t>
      </w:r>
      <w:r w:rsidRPr="00062636">
        <w:rPr>
          <w:b/>
        </w:rPr>
        <w:tab/>
        <w:t xml:space="preserve"> </w:t>
      </w:r>
      <w:r w:rsidR="00B40221" w:rsidRPr="00062636">
        <w:rPr>
          <w:b/>
        </w:rPr>
        <w:tab/>
      </w:r>
      <w:r w:rsidRPr="00062636">
        <w:rPr>
          <w:b/>
        </w:rPr>
        <w:t xml:space="preserve">B) </w:t>
      </w:r>
      <w:r w:rsidR="00B40221" w:rsidRPr="00062636">
        <w:rPr>
          <w:b/>
        </w:rPr>
        <w:t>8</w:t>
      </w:r>
      <w:r w:rsidR="00B40221" w:rsidRPr="00062636">
        <w:rPr>
          <w:b/>
        </w:rPr>
        <w:tab/>
      </w:r>
      <w:r w:rsidR="00B40221" w:rsidRPr="00062636">
        <w:rPr>
          <w:b/>
        </w:rPr>
        <w:tab/>
        <w:t xml:space="preserve">C) </w:t>
      </w:r>
      <w:r w:rsidR="00062636" w:rsidRPr="008B0E71">
        <w:rPr>
          <w:position w:val="-6"/>
        </w:rPr>
        <w:object w:dxaOrig="639" w:dyaOrig="340" w14:anchorId="26E73F87">
          <v:shape id="_x0000_i1066" type="#_x0000_t75" style="width:31.8pt;height:16.8pt" o:ole="">
            <v:imagedata r:id="rId93" o:title=""/>
          </v:shape>
          <o:OLEObject Type="Embed" ProgID="Equation.DSMT4" ShapeID="_x0000_i1066" DrawAspect="Content" ObjectID="_1476797786" r:id="rId94"/>
        </w:object>
      </w:r>
      <w:r w:rsidR="00B40221" w:rsidRPr="00062636">
        <w:rPr>
          <w:b/>
          <w:position w:val="-4"/>
        </w:rPr>
        <w:object w:dxaOrig="180" w:dyaOrig="260" w14:anchorId="6B1CD5FB">
          <v:shape id="_x0000_i1067" type="#_x0000_t75" style="width:9pt;height:13.2pt" o:ole="">
            <v:imagedata r:id="rId95" o:title=""/>
          </v:shape>
          <o:OLEObject Type="Embed" ProgID="Equation.DSMT4" ShapeID="_x0000_i1067" DrawAspect="Content" ObjectID="_1476797787" r:id="rId96"/>
        </w:object>
      </w:r>
      <w:r w:rsidR="00B40221" w:rsidRPr="00062636">
        <w:rPr>
          <w:b/>
        </w:rPr>
        <w:tab/>
        <w:t>D)</w:t>
      </w:r>
      <w:r w:rsidR="00062636" w:rsidRPr="00062636">
        <w:t xml:space="preserve"> </w:t>
      </w:r>
      <w:r w:rsidR="00062636" w:rsidRPr="008B0E71">
        <w:rPr>
          <w:position w:val="-8"/>
        </w:rPr>
        <w:object w:dxaOrig="1240" w:dyaOrig="360" w14:anchorId="4CC23A3B">
          <v:shape id="_x0000_i1068" type="#_x0000_t75" style="width:61.8pt;height:18pt" o:ole="">
            <v:imagedata r:id="rId97" o:title=""/>
          </v:shape>
          <o:OLEObject Type="Embed" ProgID="Equation.DSMT4" ShapeID="_x0000_i1068" DrawAspect="Content" ObjectID="_1476797788" r:id="rId98"/>
        </w:object>
      </w:r>
      <w:r w:rsidRPr="00062636">
        <w:rPr>
          <w:b/>
        </w:rPr>
        <w:tab/>
        <w:t>E) NOTA</w:t>
      </w:r>
    </w:p>
    <w:p w14:paraId="122FBF00" w14:textId="77777777" w:rsidR="009C6C28" w:rsidRPr="00370B05" w:rsidRDefault="009C6C28" w:rsidP="00ED6963"/>
    <w:p w14:paraId="5974FC00" w14:textId="38B0F429" w:rsidR="009C6C28" w:rsidRPr="00370B05" w:rsidRDefault="00275989" w:rsidP="00ED6963">
      <w:r>
        <w:t>47</w:t>
      </w:r>
      <w:r w:rsidR="009C6C28" w:rsidRPr="00370B05">
        <w:t>.  Now that the police have caught the killer, they need to clean up the crime scene.  They send Professor Plum to Publix to get some Clorox wipes. Clorox wipes usually cost $2.00 per pack at Publix, but when Professor Plum gets there</w:t>
      </w:r>
      <w:r w:rsidR="00E2131C" w:rsidRPr="00370B05">
        <w:t xml:space="preserve"> they are having a 40% off sale on wipes! How much </w:t>
      </w:r>
      <w:r w:rsidR="00D35DC2" w:rsidRPr="00370B05">
        <w:t>does Professor Plum have to pay (excluding tax)?</w:t>
      </w:r>
    </w:p>
    <w:p w14:paraId="5266D80F" w14:textId="77777777" w:rsidR="00E2131C" w:rsidRPr="00370B05" w:rsidRDefault="00E2131C" w:rsidP="00ED6963"/>
    <w:p w14:paraId="74103635" w14:textId="277C8032" w:rsidR="00E2131C" w:rsidRPr="00AD3967" w:rsidRDefault="00B40221" w:rsidP="00ED6963">
      <w:pPr>
        <w:rPr>
          <w:b/>
        </w:rPr>
      </w:pPr>
      <w:r w:rsidRPr="00AD3967">
        <w:rPr>
          <w:b/>
        </w:rPr>
        <w:t>A) $0.80</w:t>
      </w:r>
      <w:r w:rsidRPr="00AD3967">
        <w:rPr>
          <w:b/>
        </w:rPr>
        <w:tab/>
        <w:t>B) $0.50</w:t>
      </w:r>
      <w:r w:rsidRPr="00AD3967">
        <w:rPr>
          <w:b/>
        </w:rPr>
        <w:tab/>
        <w:t>C) $1.2</w:t>
      </w:r>
      <w:r w:rsidR="00E2131C" w:rsidRPr="00AD3967">
        <w:rPr>
          <w:b/>
        </w:rPr>
        <w:t>0</w:t>
      </w:r>
      <w:r w:rsidR="00E2131C" w:rsidRPr="00AD3967">
        <w:rPr>
          <w:b/>
        </w:rPr>
        <w:tab/>
      </w:r>
      <w:r w:rsidRPr="00AD3967">
        <w:rPr>
          <w:b/>
        </w:rPr>
        <w:t>D) $1.6</w:t>
      </w:r>
      <w:r w:rsidR="00E2131C" w:rsidRPr="00AD3967">
        <w:rPr>
          <w:b/>
        </w:rPr>
        <w:t>0</w:t>
      </w:r>
      <w:r w:rsidR="00E2131C" w:rsidRPr="00AD3967">
        <w:rPr>
          <w:b/>
        </w:rPr>
        <w:tab/>
        <w:t>E) NOTA</w:t>
      </w:r>
    </w:p>
    <w:p w14:paraId="0EFD1606" w14:textId="77777777" w:rsidR="00E2131C" w:rsidRPr="00370B05" w:rsidRDefault="00E2131C" w:rsidP="00ED6963"/>
    <w:p w14:paraId="1E42AD16" w14:textId="724A80D5" w:rsidR="00E2131C" w:rsidRPr="00370B05" w:rsidRDefault="00275989" w:rsidP="00ED6963">
      <w:r>
        <w:t>48</w:t>
      </w:r>
      <w:r w:rsidR="00E2131C" w:rsidRPr="00370B05">
        <w:t xml:space="preserve">. </w:t>
      </w:r>
      <w:r w:rsidR="004E03C9" w:rsidRPr="00370B05">
        <w:t>Find the zero(s) of</w:t>
      </w:r>
      <w:r w:rsidR="00D35DC2" w:rsidRPr="00370B05">
        <w:rPr>
          <w:position w:val="-4"/>
        </w:rPr>
        <w:object w:dxaOrig="1600" w:dyaOrig="300" w14:anchorId="22BB59C4">
          <v:shape id="_x0000_i1069" type="#_x0000_t75" style="width:79.8pt;height:15pt" o:ole="">
            <v:imagedata r:id="rId99" o:title=""/>
          </v:shape>
          <o:OLEObject Type="Embed" ProgID="Equation.DSMT4" ShapeID="_x0000_i1069" DrawAspect="Content" ObjectID="_1476797789" r:id="rId100"/>
        </w:object>
      </w:r>
      <w:r w:rsidR="004E03C9" w:rsidRPr="00370B05">
        <w:t>.</w:t>
      </w:r>
    </w:p>
    <w:p w14:paraId="6EF88FCA" w14:textId="77777777" w:rsidR="004E03C9" w:rsidRPr="00370B05" w:rsidRDefault="004E03C9" w:rsidP="00ED6963"/>
    <w:p w14:paraId="372E42C3" w14:textId="2ABBB66D" w:rsidR="004E03C9" w:rsidRPr="00AD3967" w:rsidRDefault="00AD3967" w:rsidP="00ED6963">
      <w:pPr>
        <w:rPr>
          <w:b/>
        </w:rPr>
      </w:pPr>
      <w:r>
        <w:rPr>
          <w:b/>
        </w:rPr>
        <w:t>A) 1</w:t>
      </w:r>
      <w:r>
        <w:rPr>
          <w:b/>
        </w:rPr>
        <w:tab/>
      </w:r>
      <w:r>
        <w:rPr>
          <w:b/>
        </w:rPr>
        <w:tab/>
        <w:t xml:space="preserve">B)  </w:t>
      </w:r>
      <w:r w:rsidRPr="008B0E71">
        <w:rPr>
          <w:position w:val="-24"/>
        </w:rPr>
        <w:object w:dxaOrig="520" w:dyaOrig="620" w14:anchorId="1AFA0192">
          <v:shape id="_x0000_i1070" type="#_x0000_t75" style="width:25.8pt;height:31.2pt" o:ole="">
            <v:imagedata r:id="rId101" o:title=""/>
          </v:shape>
          <o:OLEObject Type="Embed" ProgID="Equation.DSMT4" ShapeID="_x0000_i1070" DrawAspect="Content" ObjectID="_1476797790" r:id="rId102"/>
        </w:object>
      </w:r>
      <w:r w:rsidR="00D35DC2" w:rsidRPr="00AD3967">
        <w:rPr>
          <w:b/>
        </w:rPr>
        <w:tab/>
      </w:r>
      <w:r w:rsidR="00D35DC2" w:rsidRPr="00AD3967">
        <w:rPr>
          <w:b/>
        </w:rPr>
        <w:tab/>
        <w:t>C) 1,</w:t>
      </w:r>
      <w:r>
        <w:rPr>
          <w:b/>
        </w:rPr>
        <w:t xml:space="preserve"> </w:t>
      </w:r>
      <w:r w:rsidR="00D35DC2" w:rsidRPr="00AD3967">
        <w:rPr>
          <w:b/>
        </w:rPr>
        <w:t>3</w:t>
      </w:r>
      <w:r w:rsidR="00D35DC2" w:rsidRPr="00AD3967">
        <w:rPr>
          <w:b/>
        </w:rPr>
        <w:tab/>
      </w:r>
      <w:r w:rsidR="00D35DC2" w:rsidRPr="00AD3967">
        <w:rPr>
          <w:b/>
        </w:rPr>
        <w:tab/>
        <w:t>D) 2</w:t>
      </w:r>
      <w:r w:rsidR="004E03C9" w:rsidRPr="00AD3967">
        <w:rPr>
          <w:b/>
        </w:rPr>
        <w:t>,</w:t>
      </w:r>
      <w:r>
        <w:rPr>
          <w:b/>
        </w:rPr>
        <w:t xml:space="preserve"> </w:t>
      </w:r>
      <w:r w:rsidR="004E03C9" w:rsidRPr="00AD3967">
        <w:rPr>
          <w:b/>
        </w:rPr>
        <w:t>3</w:t>
      </w:r>
      <w:r w:rsidR="004E03C9" w:rsidRPr="00AD3967">
        <w:rPr>
          <w:b/>
        </w:rPr>
        <w:tab/>
      </w:r>
      <w:r w:rsidR="004E03C9" w:rsidRPr="00AD3967">
        <w:rPr>
          <w:b/>
        </w:rPr>
        <w:tab/>
        <w:t>E) NOTA</w:t>
      </w:r>
    </w:p>
    <w:p w14:paraId="3760FE6F" w14:textId="77777777" w:rsidR="004E03C9" w:rsidRPr="00370B05" w:rsidRDefault="004E03C9" w:rsidP="00ED6963"/>
    <w:p w14:paraId="1F0DAFCF" w14:textId="61F90903" w:rsidR="004E03C9" w:rsidRPr="00370B05" w:rsidRDefault="00275989" w:rsidP="00ED6963">
      <w:r>
        <w:t>49</w:t>
      </w:r>
      <w:r w:rsidR="004E03C9" w:rsidRPr="00370B05">
        <w:t xml:space="preserve">. </w:t>
      </w:r>
      <w:r w:rsidR="00124A2B" w:rsidRPr="00370B05">
        <w:t xml:space="preserve"> </w:t>
      </w:r>
      <w:r w:rsidR="002F51AC" w:rsidRPr="00370B05">
        <w:t>What is .0000000091 in scientific notation?</w:t>
      </w:r>
    </w:p>
    <w:p w14:paraId="19240F7C" w14:textId="77777777" w:rsidR="002F51AC" w:rsidRPr="00370B05" w:rsidRDefault="002F51AC" w:rsidP="00ED6963"/>
    <w:p w14:paraId="2B9E86AB" w14:textId="2B0CEF83" w:rsidR="002F51AC" w:rsidRPr="00AD3967" w:rsidRDefault="00D35DC2" w:rsidP="00ED6963">
      <w:pPr>
        <w:rPr>
          <w:b/>
        </w:rPr>
      </w:pPr>
      <w:r w:rsidRPr="00AD3967">
        <w:rPr>
          <w:b/>
          <w:position w:val="-4"/>
        </w:rPr>
        <w:t xml:space="preserve">A) </w:t>
      </w:r>
      <w:r w:rsidR="00AD3967">
        <w:rPr>
          <w:b/>
          <w:position w:val="-4"/>
        </w:rPr>
        <w:t>91 x 10</w:t>
      </w:r>
      <w:r w:rsidR="00AD3967" w:rsidRPr="00AD3967">
        <w:rPr>
          <w:b/>
          <w:position w:val="-4"/>
          <w:vertAlign w:val="superscript"/>
        </w:rPr>
        <w:t>-10</w:t>
      </w:r>
      <w:r w:rsidRPr="00AD3967">
        <w:rPr>
          <w:b/>
          <w:position w:val="-4"/>
        </w:rPr>
        <w:tab/>
        <w:t xml:space="preserve"> </w:t>
      </w:r>
      <w:r w:rsidRPr="00AD3967">
        <w:rPr>
          <w:b/>
        </w:rPr>
        <w:t>B</w:t>
      </w:r>
      <w:r w:rsidR="002F51AC" w:rsidRPr="00AD3967">
        <w:rPr>
          <w:b/>
        </w:rPr>
        <w:t xml:space="preserve">) </w:t>
      </w:r>
      <w:r w:rsidR="00AD3967">
        <w:rPr>
          <w:b/>
        </w:rPr>
        <w:t>9.1 x 10</w:t>
      </w:r>
      <w:r w:rsidR="00AD3967" w:rsidRPr="00AD3967">
        <w:rPr>
          <w:b/>
          <w:vertAlign w:val="superscript"/>
        </w:rPr>
        <w:t>-9</w:t>
      </w:r>
      <w:r w:rsidR="00AD3967">
        <w:rPr>
          <w:b/>
        </w:rPr>
        <w:tab/>
      </w:r>
      <w:r w:rsidRPr="00AD3967">
        <w:rPr>
          <w:b/>
        </w:rPr>
        <w:tab/>
        <w:t>C</w:t>
      </w:r>
      <w:r w:rsidR="002F51AC" w:rsidRPr="00AD3967">
        <w:rPr>
          <w:b/>
        </w:rPr>
        <w:t xml:space="preserve">) </w:t>
      </w:r>
      <w:r w:rsidR="00AD3967">
        <w:rPr>
          <w:b/>
        </w:rPr>
        <w:t>0.91 x 10</w:t>
      </w:r>
      <w:r w:rsidR="00AD3967" w:rsidRPr="00AD3967">
        <w:rPr>
          <w:b/>
          <w:vertAlign w:val="superscript"/>
        </w:rPr>
        <w:t>-8</w:t>
      </w:r>
      <w:r w:rsidRPr="00AD3967">
        <w:rPr>
          <w:b/>
        </w:rPr>
        <w:tab/>
      </w:r>
      <w:r w:rsidR="00AD3967">
        <w:rPr>
          <w:b/>
        </w:rPr>
        <w:tab/>
      </w:r>
      <w:r w:rsidRPr="00AD3967">
        <w:rPr>
          <w:b/>
        </w:rPr>
        <w:t>D</w:t>
      </w:r>
      <w:r w:rsidR="002F51AC" w:rsidRPr="00AD3967">
        <w:rPr>
          <w:b/>
        </w:rPr>
        <w:t xml:space="preserve">) </w:t>
      </w:r>
      <w:r w:rsidR="00AD3967">
        <w:rPr>
          <w:b/>
        </w:rPr>
        <w:t>9.1 x 10</w:t>
      </w:r>
      <w:r w:rsidR="00AD3967" w:rsidRPr="00AD3967">
        <w:rPr>
          <w:b/>
          <w:vertAlign w:val="superscript"/>
        </w:rPr>
        <w:t>9</w:t>
      </w:r>
      <w:r w:rsidR="002F51AC" w:rsidRPr="00AD3967">
        <w:rPr>
          <w:b/>
        </w:rPr>
        <w:tab/>
      </w:r>
      <w:r w:rsidR="00AD3967">
        <w:rPr>
          <w:b/>
        </w:rPr>
        <w:tab/>
      </w:r>
      <w:r w:rsidR="002F51AC" w:rsidRPr="00AD3967">
        <w:rPr>
          <w:b/>
        </w:rPr>
        <w:t>E) NOTA</w:t>
      </w:r>
    </w:p>
    <w:p w14:paraId="227A8E07" w14:textId="77777777" w:rsidR="00FF105D" w:rsidRPr="00370B05" w:rsidRDefault="00FF105D" w:rsidP="00ED6963"/>
    <w:p w14:paraId="17DD5AFF" w14:textId="6AF820E9" w:rsidR="00FF105D" w:rsidRPr="00370B05" w:rsidRDefault="00275989" w:rsidP="00ED6963">
      <w:r>
        <w:t>50</w:t>
      </w:r>
      <w:r w:rsidR="00FF105D" w:rsidRPr="00370B05">
        <w:t xml:space="preserve">. Given that there are </w:t>
      </w:r>
      <w:r w:rsidR="00FF105D" w:rsidRPr="00370B05">
        <w:rPr>
          <w:b/>
        </w:rPr>
        <w:t>6 possibilities for the murder weapon</w:t>
      </w:r>
      <w:r w:rsidR="00FF105D" w:rsidRPr="00370B05">
        <w:t>, how many possible solutions are there in the game Clue?</w:t>
      </w:r>
      <w:r w:rsidR="00956572" w:rsidRPr="00370B05">
        <w:t xml:space="preserve"> (A solution consists of one weapon, one room, and one suspect.)</w:t>
      </w:r>
    </w:p>
    <w:p w14:paraId="21F89EE3" w14:textId="77777777" w:rsidR="00FF105D" w:rsidRPr="00370B05" w:rsidRDefault="00FF105D" w:rsidP="00ED6963"/>
    <w:p w14:paraId="0818D69A" w14:textId="4954CD3D" w:rsidR="00FF105D" w:rsidRDefault="00FF105D" w:rsidP="00ED6963">
      <w:pPr>
        <w:rPr>
          <w:b/>
        </w:rPr>
      </w:pPr>
      <w:r w:rsidRPr="00AD3967">
        <w:rPr>
          <w:b/>
        </w:rPr>
        <w:t xml:space="preserve">A) </w:t>
      </w:r>
      <w:r w:rsidR="00095C2B" w:rsidRPr="00AD3967">
        <w:rPr>
          <w:b/>
        </w:rPr>
        <w:t>21</w:t>
      </w:r>
      <w:r w:rsidR="00A67D01" w:rsidRPr="00AD3967">
        <w:rPr>
          <w:b/>
        </w:rPr>
        <w:tab/>
      </w:r>
      <w:r w:rsidR="00A67D01" w:rsidRPr="00AD3967">
        <w:rPr>
          <w:b/>
        </w:rPr>
        <w:tab/>
        <w:t>B) 36</w:t>
      </w:r>
      <w:r w:rsidR="00A67D01" w:rsidRPr="00AD3967">
        <w:rPr>
          <w:b/>
        </w:rPr>
        <w:tab/>
      </w:r>
      <w:r w:rsidR="00A67D01" w:rsidRPr="00AD3967">
        <w:rPr>
          <w:b/>
        </w:rPr>
        <w:tab/>
        <w:t>C) 21</w:t>
      </w:r>
      <w:r w:rsidR="00095C2B" w:rsidRPr="00AD3967">
        <w:rPr>
          <w:b/>
        </w:rPr>
        <w:t>6</w:t>
      </w:r>
      <w:r w:rsidR="00A67D01" w:rsidRPr="00AD3967">
        <w:rPr>
          <w:b/>
        </w:rPr>
        <w:tab/>
      </w:r>
      <w:r w:rsidR="00A67D01" w:rsidRPr="00AD3967">
        <w:rPr>
          <w:b/>
        </w:rPr>
        <w:tab/>
        <w:t>D) 324</w:t>
      </w:r>
      <w:r w:rsidR="00A67D01" w:rsidRPr="00AD3967">
        <w:rPr>
          <w:b/>
        </w:rPr>
        <w:tab/>
      </w:r>
      <w:r w:rsidR="00A67D01" w:rsidRPr="00AD3967">
        <w:rPr>
          <w:b/>
        </w:rPr>
        <w:tab/>
        <w:t>E) NOTA</w:t>
      </w:r>
    </w:p>
    <w:p w14:paraId="17819B08" w14:textId="77777777" w:rsidR="00275989" w:rsidRDefault="00275989" w:rsidP="00ED6963">
      <w:pPr>
        <w:rPr>
          <w:b/>
        </w:rPr>
      </w:pPr>
    </w:p>
    <w:p w14:paraId="6225457D" w14:textId="77777777" w:rsidR="00275989" w:rsidRDefault="00275989" w:rsidP="00ED6963">
      <w:pPr>
        <w:rPr>
          <w:b/>
        </w:rPr>
      </w:pPr>
    </w:p>
    <w:p w14:paraId="4AE7C678" w14:textId="77777777" w:rsidR="00275989" w:rsidRDefault="00275989" w:rsidP="00ED6963">
      <w:pPr>
        <w:rPr>
          <w:b/>
        </w:rPr>
      </w:pPr>
    </w:p>
    <w:p w14:paraId="38B5BF50" w14:textId="77777777" w:rsidR="00275989" w:rsidRDefault="00275989" w:rsidP="00ED6963">
      <w:pPr>
        <w:rPr>
          <w:b/>
        </w:rPr>
      </w:pPr>
      <w:bookmarkStart w:id="0" w:name="_GoBack"/>
      <w:bookmarkEnd w:id="0"/>
    </w:p>
    <w:p w14:paraId="4C137ABD" w14:textId="77777777" w:rsidR="00275989" w:rsidRDefault="00275989" w:rsidP="00ED6963">
      <w:pPr>
        <w:rPr>
          <w:b/>
        </w:rPr>
      </w:pPr>
    </w:p>
    <w:p w14:paraId="22587450" w14:textId="77777777" w:rsidR="00275989" w:rsidRDefault="00275989" w:rsidP="00ED6963">
      <w:pPr>
        <w:rPr>
          <w:b/>
        </w:rPr>
      </w:pPr>
    </w:p>
    <w:p w14:paraId="25DDC911" w14:textId="62550230" w:rsidR="00275989" w:rsidRPr="00275989" w:rsidRDefault="00275989" w:rsidP="00275989">
      <w:pPr>
        <w:ind w:left="360"/>
        <w:jc w:val="center"/>
        <w:rPr>
          <w:rFonts w:ascii="Arial" w:eastAsia="Times New Roman" w:hAnsi="Arial" w:cs="Arial"/>
          <w:color w:val="222222"/>
          <w:sz w:val="27"/>
          <w:szCs w:val="27"/>
          <w:lang w:val="en"/>
        </w:rPr>
      </w:pPr>
      <w:r w:rsidRPr="00275989">
        <w:rPr>
          <w:rFonts w:ascii="Arial" w:eastAsia="Times New Roman" w:hAnsi="Arial" w:cs="Arial"/>
          <w:noProof/>
          <w:color w:val="0000FF"/>
          <w:sz w:val="27"/>
          <w:szCs w:val="27"/>
        </w:rPr>
        <w:drawing>
          <wp:inline distT="0" distB="0" distL="0" distR="0" wp14:anchorId="475F160D" wp14:editId="42C84165">
            <wp:extent cx="3566160" cy="2130581"/>
            <wp:effectExtent l="0" t="0" r="0" b="3175"/>
            <wp:docPr id="2" name="Picture 2" descr="https://encrypted-tbn0.gstatic.com/images?q=tbn:ANd9GcTlrDHUgdZMNl8R01nFmuBnI4TmvirpNzbCKn6V9SKgc5SDu3S6">
              <a:hlinkClick xmlns:a="http://schemas.openxmlformats.org/drawingml/2006/main" r:id="rId1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encrypted-tbn0.gstatic.com/images?q=tbn:ANd9GcTlrDHUgdZMNl8R01nFmuBnI4TmvirpNzbCKn6V9SKgc5SDu3S6">
                      <a:hlinkClick r:id="rId103"/>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70007" cy="2132879"/>
                    </a:xfrm>
                    <a:prstGeom prst="rect">
                      <a:avLst/>
                    </a:prstGeom>
                    <a:noFill/>
                    <a:ln>
                      <a:noFill/>
                    </a:ln>
                  </pic:spPr>
                </pic:pic>
              </a:graphicData>
            </a:graphic>
          </wp:inline>
        </w:drawing>
      </w:r>
    </w:p>
    <w:p w14:paraId="3672D7C3" w14:textId="77777777" w:rsidR="00275989" w:rsidRPr="00AD3967" w:rsidRDefault="00275989" w:rsidP="00ED6963">
      <w:pPr>
        <w:rPr>
          <w:b/>
        </w:rPr>
      </w:pPr>
    </w:p>
    <w:sectPr w:rsidR="00275989" w:rsidRPr="00AD3967" w:rsidSect="00AE7FF8">
      <w:headerReference w:type="default" r:id="rId105"/>
      <w:footerReference w:type="default" r:id="rId10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F87B49" w14:textId="77777777" w:rsidR="00CE2921" w:rsidRDefault="00CE2921" w:rsidP="00482DBE">
      <w:r>
        <w:separator/>
      </w:r>
    </w:p>
  </w:endnote>
  <w:endnote w:type="continuationSeparator" w:id="0">
    <w:p w14:paraId="6084BBE8" w14:textId="77777777" w:rsidR="00CE2921" w:rsidRDefault="00CE2921" w:rsidP="00482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454137"/>
      <w:docPartObj>
        <w:docPartGallery w:val="Page Numbers (Bottom of Page)"/>
        <w:docPartUnique/>
      </w:docPartObj>
    </w:sdtPr>
    <w:sdtEndPr>
      <w:rPr>
        <w:b/>
        <w:noProof/>
        <w:sz w:val="18"/>
      </w:rPr>
    </w:sdtEndPr>
    <w:sdtContent>
      <w:p w14:paraId="79A93AE2" w14:textId="2925F04B" w:rsidR="006D2E68" w:rsidRPr="006D2E68" w:rsidRDefault="006D2E68">
        <w:pPr>
          <w:pStyle w:val="Footer"/>
          <w:jc w:val="center"/>
          <w:rPr>
            <w:b/>
            <w:sz w:val="18"/>
          </w:rPr>
        </w:pPr>
        <w:r w:rsidRPr="006D2E68">
          <w:rPr>
            <w:b/>
            <w:sz w:val="18"/>
          </w:rPr>
          <w:fldChar w:fldCharType="begin"/>
        </w:r>
        <w:r w:rsidRPr="006D2E68">
          <w:rPr>
            <w:b/>
            <w:sz w:val="18"/>
          </w:rPr>
          <w:instrText xml:space="preserve"> PAGE   \* MERGEFORMAT </w:instrText>
        </w:r>
        <w:r w:rsidRPr="006D2E68">
          <w:rPr>
            <w:b/>
            <w:sz w:val="18"/>
          </w:rPr>
          <w:fldChar w:fldCharType="separate"/>
        </w:r>
        <w:r w:rsidR="00275989">
          <w:rPr>
            <w:b/>
            <w:noProof/>
            <w:sz w:val="18"/>
          </w:rPr>
          <w:t>3</w:t>
        </w:r>
        <w:r w:rsidRPr="006D2E68">
          <w:rPr>
            <w:b/>
            <w:noProof/>
            <w:sz w:val="18"/>
          </w:rPr>
          <w:fldChar w:fldCharType="end"/>
        </w:r>
      </w:p>
    </w:sdtContent>
  </w:sdt>
  <w:p w14:paraId="3C49ABA1" w14:textId="77777777" w:rsidR="006D2E68" w:rsidRDefault="006D2E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194007" w14:textId="77777777" w:rsidR="00CE2921" w:rsidRDefault="00CE2921" w:rsidP="00482DBE">
      <w:r>
        <w:separator/>
      </w:r>
    </w:p>
  </w:footnote>
  <w:footnote w:type="continuationSeparator" w:id="0">
    <w:p w14:paraId="1E4B4945" w14:textId="77777777" w:rsidR="00CE2921" w:rsidRDefault="00CE2921" w:rsidP="00482D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345FB1" w14:textId="72F576D3" w:rsidR="006D2E68" w:rsidRPr="006D2E68" w:rsidRDefault="006D2E68">
    <w:pPr>
      <w:pStyle w:val="Header"/>
      <w:rPr>
        <w:b/>
      </w:rPr>
    </w:pPr>
    <w:r w:rsidRPr="006D2E68">
      <w:rPr>
        <w:b/>
      </w:rPr>
      <w:t>CHILES MINI MU</w:t>
    </w:r>
    <w:r w:rsidRPr="006D2E68">
      <w:rPr>
        <w:b/>
      </w:rPr>
      <w:tab/>
    </w:r>
    <w:r w:rsidRPr="006D2E68">
      <w:rPr>
        <w:b/>
      </w:rPr>
      <w:tab/>
      <w:t>12-13-14</w:t>
    </w:r>
  </w:p>
  <w:p w14:paraId="4F57B632" w14:textId="4DDC749D" w:rsidR="006D2E68" w:rsidRPr="006D2E68" w:rsidRDefault="006D2E68" w:rsidP="006D2E68">
    <w:pPr>
      <w:pStyle w:val="Header"/>
      <w:jc w:val="center"/>
      <w:rPr>
        <w:b/>
      </w:rPr>
    </w:pPr>
    <w:r w:rsidRPr="006D2E68">
      <w:rPr>
        <w:b/>
      </w:rPr>
      <w:t>ALGEBRA I - CLUE</w:t>
    </w:r>
  </w:p>
  <w:p w14:paraId="69D4A99E" w14:textId="77777777" w:rsidR="006D2E68" w:rsidRPr="006D2E68" w:rsidRDefault="006D2E68">
    <w:pPr>
      <w:pStyle w:val="Head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32AB8"/>
    <w:multiLevelType w:val="hybridMultilevel"/>
    <w:tmpl w:val="01EE6578"/>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1F510F40"/>
    <w:multiLevelType w:val="hybridMultilevel"/>
    <w:tmpl w:val="F32C9004"/>
    <w:lvl w:ilvl="0" w:tplc="FAF4E522">
      <w:start w:val="26"/>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2F6E4259"/>
    <w:multiLevelType w:val="hybridMultilevel"/>
    <w:tmpl w:val="D88C0A8E"/>
    <w:lvl w:ilvl="0" w:tplc="C8CE2A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2B859E7"/>
    <w:multiLevelType w:val="multilevel"/>
    <w:tmpl w:val="77268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2E"/>
    <w:rsid w:val="00062636"/>
    <w:rsid w:val="000667EB"/>
    <w:rsid w:val="00084EE0"/>
    <w:rsid w:val="00095C2B"/>
    <w:rsid w:val="000C506C"/>
    <w:rsid w:val="000D0901"/>
    <w:rsid w:val="000E2859"/>
    <w:rsid w:val="000F06B2"/>
    <w:rsid w:val="00124A2B"/>
    <w:rsid w:val="00143002"/>
    <w:rsid w:val="001D48DC"/>
    <w:rsid w:val="00220338"/>
    <w:rsid w:val="002310F9"/>
    <w:rsid w:val="0023599D"/>
    <w:rsid w:val="00275989"/>
    <w:rsid w:val="002760C1"/>
    <w:rsid w:val="002768DF"/>
    <w:rsid w:val="002C420F"/>
    <w:rsid w:val="002F51AC"/>
    <w:rsid w:val="00307B92"/>
    <w:rsid w:val="00370B05"/>
    <w:rsid w:val="00371AD4"/>
    <w:rsid w:val="00382209"/>
    <w:rsid w:val="003B40E1"/>
    <w:rsid w:val="003C5E67"/>
    <w:rsid w:val="003D71ED"/>
    <w:rsid w:val="00435FD8"/>
    <w:rsid w:val="00442CFC"/>
    <w:rsid w:val="004578B9"/>
    <w:rsid w:val="00460EE0"/>
    <w:rsid w:val="00470788"/>
    <w:rsid w:val="00482DBE"/>
    <w:rsid w:val="004851AB"/>
    <w:rsid w:val="004A3226"/>
    <w:rsid w:val="004E03C9"/>
    <w:rsid w:val="005047BC"/>
    <w:rsid w:val="00526F3C"/>
    <w:rsid w:val="005C7B28"/>
    <w:rsid w:val="005D3C01"/>
    <w:rsid w:val="005E5B7D"/>
    <w:rsid w:val="0061156F"/>
    <w:rsid w:val="0062508D"/>
    <w:rsid w:val="00630655"/>
    <w:rsid w:val="00693933"/>
    <w:rsid w:val="006B2158"/>
    <w:rsid w:val="006D2E68"/>
    <w:rsid w:val="00712E8C"/>
    <w:rsid w:val="00766A07"/>
    <w:rsid w:val="007A7D71"/>
    <w:rsid w:val="007B3C0A"/>
    <w:rsid w:val="007D1E2E"/>
    <w:rsid w:val="0080337E"/>
    <w:rsid w:val="008179B2"/>
    <w:rsid w:val="00896500"/>
    <w:rsid w:val="008D1AFE"/>
    <w:rsid w:val="00956572"/>
    <w:rsid w:val="00956583"/>
    <w:rsid w:val="00964325"/>
    <w:rsid w:val="009B6C7A"/>
    <w:rsid w:val="009C6C28"/>
    <w:rsid w:val="00A37C52"/>
    <w:rsid w:val="00A67D01"/>
    <w:rsid w:val="00AD3967"/>
    <w:rsid w:val="00AE621F"/>
    <w:rsid w:val="00AE7FF8"/>
    <w:rsid w:val="00B40221"/>
    <w:rsid w:val="00B7281F"/>
    <w:rsid w:val="00BB244A"/>
    <w:rsid w:val="00BD608C"/>
    <w:rsid w:val="00C015A9"/>
    <w:rsid w:val="00C44F8F"/>
    <w:rsid w:val="00C6292E"/>
    <w:rsid w:val="00CE2921"/>
    <w:rsid w:val="00D237ED"/>
    <w:rsid w:val="00D244CF"/>
    <w:rsid w:val="00D35DC2"/>
    <w:rsid w:val="00DD3E7A"/>
    <w:rsid w:val="00E2131C"/>
    <w:rsid w:val="00E366D5"/>
    <w:rsid w:val="00E47E05"/>
    <w:rsid w:val="00E74EC7"/>
    <w:rsid w:val="00E76FFB"/>
    <w:rsid w:val="00E90663"/>
    <w:rsid w:val="00ED6963"/>
    <w:rsid w:val="00F14B76"/>
    <w:rsid w:val="00F706FB"/>
    <w:rsid w:val="00FC3577"/>
    <w:rsid w:val="00FE6F6C"/>
    <w:rsid w:val="00FF105D"/>
    <w:rsid w:val="00FF71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67CAFB9E"/>
  <w14:defaultImageDpi w14:val="300"/>
  <w15:docId w15:val="{1B379F5B-EA85-43D1-9B80-C434632B5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1E2E"/>
    <w:pPr>
      <w:ind w:left="720"/>
      <w:contextualSpacing/>
    </w:pPr>
  </w:style>
  <w:style w:type="paragraph" w:styleId="BalloonText">
    <w:name w:val="Balloon Text"/>
    <w:basedOn w:val="Normal"/>
    <w:link w:val="BalloonTextChar"/>
    <w:uiPriority w:val="99"/>
    <w:semiHidden/>
    <w:unhideWhenUsed/>
    <w:rsid w:val="006B2158"/>
    <w:rPr>
      <w:rFonts w:ascii="Lucida Grande" w:hAnsi="Lucida Grande"/>
      <w:sz w:val="18"/>
      <w:szCs w:val="18"/>
    </w:rPr>
  </w:style>
  <w:style w:type="character" w:customStyle="1" w:styleId="BalloonTextChar">
    <w:name w:val="Balloon Text Char"/>
    <w:basedOn w:val="DefaultParagraphFont"/>
    <w:link w:val="BalloonText"/>
    <w:uiPriority w:val="99"/>
    <w:semiHidden/>
    <w:rsid w:val="006B2158"/>
    <w:rPr>
      <w:rFonts w:ascii="Lucida Grande" w:hAnsi="Lucida Grande"/>
      <w:sz w:val="18"/>
      <w:szCs w:val="18"/>
    </w:rPr>
  </w:style>
  <w:style w:type="character" w:styleId="PlaceholderText">
    <w:name w:val="Placeholder Text"/>
    <w:basedOn w:val="DefaultParagraphFont"/>
    <w:uiPriority w:val="99"/>
    <w:semiHidden/>
    <w:rsid w:val="00E76FFB"/>
    <w:rPr>
      <w:color w:val="808080"/>
    </w:rPr>
  </w:style>
  <w:style w:type="paragraph" w:styleId="Header">
    <w:name w:val="header"/>
    <w:basedOn w:val="Normal"/>
    <w:link w:val="HeaderChar"/>
    <w:uiPriority w:val="99"/>
    <w:unhideWhenUsed/>
    <w:rsid w:val="00482DBE"/>
    <w:pPr>
      <w:tabs>
        <w:tab w:val="center" w:pos="4320"/>
        <w:tab w:val="right" w:pos="8640"/>
      </w:tabs>
    </w:pPr>
  </w:style>
  <w:style w:type="character" w:customStyle="1" w:styleId="HeaderChar">
    <w:name w:val="Header Char"/>
    <w:basedOn w:val="DefaultParagraphFont"/>
    <w:link w:val="Header"/>
    <w:uiPriority w:val="99"/>
    <w:rsid w:val="00482DBE"/>
  </w:style>
  <w:style w:type="paragraph" w:styleId="Footer">
    <w:name w:val="footer"/>
    <w:basedOn w:val="Normal"/>
    <w:link w:val="FooterChar"/>
    <w:uiPriority w:val="99"/>
    <w:unhideWhenUsed/>
    <w:rsid w:val="00482DBE"/>
    <w:pPr>
      <w:tabs>
        <w:tab w:val="center" w:pos="4320"/>
        <w:tab w:val="right" w:pos="8640"/>
      </w:tabs>
    </w:pPr>
  </w:style>
  <w:style w:type="character" w:customStyle="1" w:styleId="FooterChar">
    <w:name w:val="Footer Char"/>
    <w:basedOn w:val="DefaultParagraphFont"/>
    <w:link w:val="Footer"/>
    <w:uiPriority w:val="99"/>
    <w:rsid w:val="00482D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4211894">
      <w:bodyDiv w:val="1"/>
      <w:marLeft w:val="0"/>
      <w:marRight w:val="0"/>
      <w:marTop w:val="0"/>
      <w:marBottom w:val="0"/>
      <w:divBdr>
        <w:top w:val="none" w:sz="0" w:space="0" w:color="auto"/>
        <w:left w:val="none" w:sz="0" w:space="0" w:color="auto"/>
        <w:bottom w:val="none" w:sz="0" w:space="0" w:color="auto"/>
        <w:right w:val="none" w:sz="0" w:space="0" w:color="auto"/>
      </w:divBdr>
      <w:divsChild>
        <w:div w:id="1480734648">
          <w:marLeft w:val="0"/>
          <w:marRight w:val="0"/>
          <w:marTop w:val="0"/>
          <w:marBottom w:val="0"/>
          <w:divBdr>
            <w:top w:val="none" w:sz="0" w:space="0" w:color="auto"/>
            <w:left w:val="none" w:sz="0" w:space="0" w:color="auto"/>
            <w:bottom w:val="none" w:sz="0" w:space="0" w:color="auto"/>
            <w:right w:val="none" w:sz="0" w:space="0" w:color="auto"/>
          </w:divBdr>
          <w:divsChild>
            <w:div w:id="1479760224">
              <w:marLeft w:val="0"/>
              <w:marRight w:val="0"/>
              <w:marTop w:val="0"/>
              <w:marBottom w:val="0"/>
              <w:divBdr>
                <w:top w:val="none" w:sz="0" w:space="0" w:color="auto"/>
                <w:left w:val="none" w:sz="0" w:space="0" w:color="auto"/>
                <w:bottom w:val="none" w:sz="0" w:space="0" w:color="auto"/>
                <w:right w:val="none" w:sz="0" w:space="0" w:color="auto"/>
              </w:divBdr>
              <w:divsChild>
                <w:div w:id="2087607878">
                  <w:marLeft w:val="0"/>
                  <w:marRight w:val="0"/>
                  <w:marTop w:val="195"/>
                  <w:marBottom w:val="0"/>
                  <w:divBdr>
                    <w:top w:val="none" w:sz="0" w:space="0" w:color="auto"/>
                    <w:left w:val="none" w:sz="0" w:space="0" w:color="auto"/>
                    <w:bottom w:val="none" w:sz="0" w:space="0" w:color="auto"/>
                    <w:right w:val="none" w:sz="0" w:space="0" w:color="auto"/>
                  </w:divBdr>
                  <w:divsChild>
                    <w:div w:id="904949938">
                      <w:marLeft w:val="0"/>
                      <w:marRight w:val="0"/>
                      <w:marTop w:val="0"/>
                      <w:marBottom w:val="0"/>
                      <w:divBdr>
                        <w:top w:val="none" w:sz="0" w:space="0" w:color="auto"/>
                        <w:left w:val="none" w:sz="0" w:space="0" w:color="auto"/>
                        <w:bottom w:val="none" w:sz="0" w:space="0" w:color="auto"/>
                        <w:right w:val="none" w:sz="0" w:space="0" w:color="auto"/>
                      </w:divBdr>
                      <w:divsChild>
                        <w:div w:id="258607950">
                          <w:marLeft w:val="0"/>
                          <w:marRight w:val="0"/>
                          <w:marTop w:val="0"/>
                          <w:marBottom w:val="0"/>
                          <w:divBdr>
                            <w:top w:val="none" w:sz="0" w:space="0" w:color="auto"/>
                            <w:left w:val="none" w:sz="0" w:space="0" w:color="auto"/>
                            <w:bottom w:val="none" w:sz="0" w:space="0" w:color="auto"/>
                            <w:right w:val="none" w:sz="0" w:space="0" w:color="auto"/>
                          </w:divBdr>
                          <w:divsChild>
                            <w:div w:id="1602225917">
                              <w:marLeft w:val="0"/>
                              <w:marRight w:val="0"/>
                              <w:marTop w:val="0"/>
                              <w:marBottom w:val="0"/>
                              <w:divBdr>
                                <w:top w:val="none" w:sz="0" w:space="0" w:color="auto"/>
                                <w:left w:val="none" w:sz="0" w:space="0" w:color="auto"/>
                                <w:bottom w:val="none" w:sz="0" w:space="0" w:color="auto"/>
                                <w:right w:val="none" w:sz="0" w:space="0" w:color="auto"/>
                              </w:divBdr>
                              <w:divsChild>
                                <w:div w:id="827404237">
                                  <w:marLeft w:val="0"/>
                                  <w:marRight w:val="0"/>
                                  <w:marTop w:val="0"/>
                                  <w:marBottom w:val="0"/>
                                  <w:divBdr>
                                    <w:top w:val="none" w:sz="0" w:space="0" w:color="auto"/>
                                    <w:left w:val="none" w:sz="0" w:space="0" w:color="auto"/>
                                    <w:bottom w:val="none" w:sz="0" w:space="0" w:color="auto"/>
                                    <w:right w:val="none" w:sz="0" w:space="0" w:color="auto"/>
                                  </w:divBdr>
                                  <w:divsChild>
                                    <w:div w:id="667904075">
                                      <w:marLeft w:val="0"/>
                                      <w:marRight w:val="0"/>
                                      <w:marTop w:val="0"/>
                                      <w:marBottom w:val="0"/>
                                      <w:divBdr>
                                        <w:top w:val="none" w:sz="0" w:space="0" w:color="auto"/>
                                        <w:left w:val="none" w:sz="0" w:space="0" w:color="auto"/>
                                        <w:bottom w:val="none" w:sz="0" w:space="0" w:color="auto"/>
                                        <w:right w:val="none" w:sz="0" w:space="0" w:color="auto"/>
                                      </w:divBdr>
                                      <w:divsChild>
                                        <w:div w:id="1010450090">
                                          <w:marLeft w:val="0"/>
                                          <w:marRight w:val="0"/>
                                          <w:marTop w:val="0"/>
                                          <w:marBottom w:val="0"/>
                                          <w:divBdr>
                                            <w:top w:val="none" w:sz="0" w:space="0" w:color="auto"/>
                                            <w:left w:val="none" w:sz="0" w:space="0" w:color="auto"/>
                                            <w:bottom w:val="none" w:sz="0" w:space="0" w:color="auto"/>
                                            <w:right w:val="none" w:sz="0" w:space="0" w:color="auto"/>
                                          </w:divBdr>
                                          <w:divsChild>
                                            <w:div w:id="1540896947">
                                              <w:marLeft w:val="0"/>
                                              <w:marRight w:val="0"/>
                                              <w:marTop w:val="0"/>
                                              <w:marBottom w:val="180"/>
                                              <w:divBdr>
                                                <w:top w:val="none" w:sz="0" w:space="0" w:color="auto"/>
                                                <w:left w:val="none" w:sz="0" w:space="0" w:color="auto"/>
                                                <w:bottom w:val="none" w:sz="0" w:space="0" w:color="auto"/>
                                                <w:right w:val="none" w:sz="0" w:space="0" w:color="auto"/>
                                              </w:divBdr>
                                              <w:divsChild>
                                                <w:div w:id="1690375695">
                                                  <w:marLeft w:val="0"/>
                                                  <w:marRight w:val="0"/>
                                                  <w:marTop w:val="0"/>
                                                  <w:marBottom w:val="0"/>
                                                  <w:divBdr>
                                                    <w:top w:val="none" w:sz="0" w:space="0" w:color="auto"/>
                                                    <w:left w:val="none" w:sz="0" w:space="0" w:color="auto"/>
                                                    <w:bottom w:val="none" w:sz="0" w:space="0" w:color="auto"/>
                                                    <w:right w:val="none" w:sz="0" w:space="0" w:color="auto"/>
                                                  </w:divBdr>
                                                  <w:divsChild>
                                                    <w:div w:id="649211980">
                                                      <w:marLeft w:val="0"/>
                                                      <w:marRight w:val="0"/>
                                                      <w:marTop w:val="0"/>
                                                      <w:marBottom w:val="0"/>
                                                      <w:divBdr>
                                                        <w:top w:val="none" w:sz="0" w:space="0" w:color="auto"/>
                                                        <w:left w:val="none" w:sz="0" w:space="0" w:color="auto"/>
                                                        <w:bottom w:val="none" w:sz="0" w:space="0" w:color="auto"/>
                                                        <w:right w:val="none" w:sz="0" w:space="0" w:color="auto"/>
                                                      </w:divBdr>
                                                      <w:divsChild>
                                                        <w:div w:id="1660379454">
                                                          <w:marLeft w:val="0"/>
                                                          <w:marRight w:val="0"/>
                                                          <w:marTop w:val="0"/>
                                                          <w:marBottom w:val="0"/>
                                                          <w:divBdr>
                                                            <w:top w:val="none" w:sz="0" w:space="0" w:color="auto"/>
                                                            <w:left w:val="none" w:sz="0" w:space="0" w:color="auto"/>
                                                            <w:bottom w:val="none" w:sz="0" w:space="0" w:color="auto"/>
                                                            <w:right w:val="none" w:sz="0" w:space="0" w:color="auto"/>
                                                          </w:divBdr>
                                                          <w:divsChild>
                                                            <w:div w:id="1991905417">
                                                              <w:marLeft w:val="0"/>
                                                              <w:marRight w:val="0"/>
                                                              <w:marTop w:val="0"/>
                                                              <w:marBottom w:val="0"/>
                                                              <w:divBdr>
                                                                <w:top w:val="none" w:sz="0" w:space="0" w:color="auto"/>
                                                                <w:left w:val="none" w:sz="0" w:space="0" w:color="auto"/>
                                                                <w:bottom w:val="none" w:sz="0" w:space="0" w:color="auto"/>
                                                                <w:right w:val="none" w:sz="0" w:space="0" w:color="auto"/>
                                                              </w:divBdr>
                                                              <w:divsChild>
                                                                <w:div w:id="560869069">
                                                                  <w:marLeft w:val="0"/>
                                                                  <w:marRight w:val="0"/>
                                                                  <w:marTop w:val="0"/>
                                                                  <w:marBottom w:val="0"/>
                                                                  <w:divBdr>
                                                                    <w:top w:val="none" w:sz="0" w:space="0" w:color="auto"/>
                                                                    <w:left w:val="none" w:sz="0" w:space="0" w:color="auto"/>
                                                                    <w:bottom w:val="none" w:sz="0" w:space="0" w:color="auto"/>
                                                                    <w:right w:val="none" w:sz="0" w:space="0" w:color="auto"/>
                                                                  </w:divBdr>
                                                                  <w:divsChild>
                                                                    <w:div w:id="331105335">
                                                                      <w:marLeft w:val="0"/>
                                                                      <w:marRight w:val="0"/>
                                                                      <w:marTop w:val="0"/>
                                                                      <w:marBottom w:val="0"/>
                                                                      <w:divBdr>
                                                                        <w:top w:val="none" w:sz="0" w:space="0" w:color="auto"/>
                                                                        <w:left w:val="none" w:sz="0" w:space="0" w:color="auto"/>
                                                                        <w:bottom w:val="none" w:sz="0" w:space="0" w:color="auto"/>
                                                                        <w:right w:val="none" w:sz="0" w:space="0" w:color="auto"/>
                                                                      </w:divBdr>
                                                                      <w:divsChild>
                                                                        <w:div w:id="100205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e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7" Type="http://schemas.openxmlformats.org/officeDocument/2006/relationships/image" Target="media/image1.e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emf"/><Relationship Id="rId107" Type="http://schemas.openxmlformats.org/officeDocument/2006/relationships/fontTable" Target="fontTable.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e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emf"/><Relationship Id="rId102"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image" Target="media/image29.e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emf"/><Relationship Id="rId19" Type="http://schemas.openxmlformats.org/officeDocument/2006/relationships/image" Target="media/image8.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header" Target="header1.xml"/><Relationship Id="rId8" Type="http://schemas.openxmlformats.org/officeDocument/2006/relationships/image" Target="media/image2.emf"/><Relationship Id="rId51" Type="http://schemas.openxmlformats.org/officeDocument/2006/relationships/image" Target="media/image24.e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e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emf"/><Relationship Id="rId67" Type="http://schemas.openxmlformats.org/officeDocument/2006/relationships/image" Target="media/image32.wmf"/><Relationship Id="rId103" Type="http://schemas.openxmlformats.org/officeDocument/2006/relationships/hyperlink" Target="http://www.google.com/url?sa=i&amp;rct=j&amp;q=&amp;esrc=s&amp;frm=1&amp;source=images&amp;cd=&amp;cad=rja&amp;uact=8&amp;ved=0CAcQjRw&amp;url=http%3A%2F%2Fwww.studyzone.org%2Ftestprep%2Fela4%2Fm%2Fcontextcluesl.cfm&amp;ei=-etbVPj6H5P_yQT4toGICw&amp;psig=AFQjCNEK_DaJSTeP9HhkmI0OLGjDrJJY1g&amp;ust=1415395676550631" TargetMode="External"/><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e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emf"/><Relationship Id="rId57" Type="http://schemas.openxmlformats.org/officeDocument/2006/relationships/image" Target="media/image27.wmf"/><Relationship Id="rId106"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e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e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image" Target="media/image5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4</Pages>
  <Words>924</Words>
  <Characters>52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Walker</dc:creator>
  <cp:keywords/>
  <dc:description/>
  <cp:lastModifiedBy>Friedlander, Steve</cp:lastModifiedBy>
  <cp:revision>7</cp:revision>
  <dcterms:created xsi:type="dcterms:W3CDTF">2014-10-13T20:02:00Z</dcterms:created>
  <dcterms:modified xsi:type="dcterms:W3CDTF">2014-11-06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